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26622" w:rsidRDefault="00326622" w:rsidP="00326622">
      <w:pPr>
        <w:jc w:val="center"/>
        <w:rPr>
          <w:b/>
          <w:u w:val="single"/>
        </w:rPr>
      </w:pPr>
      <w:bookmarkStart w:id="0" w:name="_GoBack"/>
      <w:bookmarkEnd w:id="0"/>
      <w:r>
        <w:rPr>
          <w:b/>
          <w:u w:val="single"/>
        </w:rPr>
        <w:t>Chapter 9 Notes</w:t>
      </w:r>
    </w:p>
    <w:p w:rsidR="003C02E3" w:rsidRDefault="003C02E3" w:rsidP="00326622">
      <w:pPr>
        <w:jc w:val="center"/>
        <w:rPr>
          <w:b/>
          <w:u w:val="single"/>
        </w:rPr>
      </w:pPr>
    </w:p>
    <w:p w:rsidR="00326622" w:rsidRPr="004372A4" w:rsidRDefault="00326622" w:rsidP="00326622">
      <w:pPr>
        <w:jc w:val="center"/>
        <w:rPr>
          <w:b/>
        </w:rPr>
      </w:pPr>
      <w:r w:rsidRPr="004372A4">
        <w:rPr>
          <w:b/>
        </w:rPr>
        <w:t>Sampling Distributions</w:t>
      </w:r>
    </w:p>
    <w:p w:rsidR="00326622" w:rsidRPr="004372A4" w:rsidRDefault="00326622" w:rsidP="00326622"/>
    <w:p w:rsidR="00326622" w:rsidRPr="004372A4" w:rsidRDefault="00326622" w:rsidP="00326622">
      <w:r w:rsidRPr="004372A4">
        <w:t xml:space="preserve">Review:  </w:t>
      </w:r>
      <w:r>
        <w:rPr>
          <w:u w:val="single"/>
        </w:rPr>
        <w:t>____________________________</w:t>
      </w:r>
      <w:r w:rsidRPr="004372A4">
        <w:t xml:space="preserve"> is the process of drawing conclusions about a population based on data from a sample of that population.  </w:t>
      </w:r>
    </w:p>
    <w:p w:rsidR="00326622" w:rsidRPr="00580219" w:rsidRDefault="00326622" w:rsidP="00326622"/>
    <w:p w:rsidR="00326622" w:rsidRPr="00580219" w:rsidRDefault="00326622" w:rsidP="00326622">
      <w:r w:rsidRPr="00580219">
        <w:t xml:space="preserve">Any quantity computed from the values in a sample is called a </w:t>
      </w:r>
      <w:r>
        <w:rPr>
          <w:u w:val="single"/>
        </w:rPr>
        <w:t>_______________</w:t>
      </w:r>
      <w:r w:rsidRPr="00580219">
        <w:t xml:space="preserve">.  The corresponding population characteristic is usually called a </w:t>
      </w:r>
      <w:r>
        <w:rPr>
          <w:u w:val="single"/>
        </w:rPr>
        <w:t>_______________</w:t>
      </w:r>
      <w:r w:rsidRPr="00580219">
        <w:t xml:space="preserve">.  </w:t>
      </w:r>
    </w:p>
    <w:p w:rsidR="00326622" w:rsidRDefault="00326622" w:rsidP="00326622">
      <w:pPr>
        <w:rPr>
          <w:i/>
        </w:rPr>
      </w:pPr>
      <w:r w:rsidRPr="00580219">
        <w:rPr>
          <w:i/>
        </w:rPr>
        <w:tab/>
      </w:r>
    </w:p>
    <w:p w:rsidR="00326622" w:rsidRDefault="00326622" w:rsidP="00326622">
      <w:pPr>
        <w:rPr>
          <w:i/>
        </w:rPr>
      </w:pPr>
    </w:p>
    <w:p w:rsidR="00326622" w:rsidRPr="00580219" w:rsidRDefault="00326622" w:rsidP="00326622"/>
    <w:p w:rsidR="00326622" w:rsidRPr="00580219" w:rsidRDefault="00326622" w:rsidP="00326622"/>
    <w:p w:rsidR="00326622" w:rsidRPr="00580219" w:rsidRDefault="00326622" w:rsidP="00326622">
      <w:r w:rsidRPr="00580219">
        <w:t>Note:  Since we use “statistics” to estimate “parameters,” “statistics” are also called “estimates.”</w:t>
      </w:r>
    </w:p>
    <w:p w:rsidR="00326622" w:rsidRPr="00580219" w:rsidRDefault="00326622" w:rsidP="00326622"/>
    <w:p w:rsidR="00326622" w:rsidRPr="00580219" w:rsidRDefault="00326622" w:rsidP="00326622">
      <w:r w:rsidRPr="00580219">
        <w:t xml:space="preserve">The problem with using statistics to estimate parameters is that our estimates usually aren’t correct.  For example, suppose that we know the mean height of all students at </w:t>
      </w:r>
      <w:r w:rsidR="00FC28E8">
        <w:t>UHS</w:t>
      </w:r>
      <w:r w:rsidRPr="00580219">
        <w:t xml:space="preserve"> is 65 inches (i.e. </w:t>
      </w:r>
      <w:r w:rsidRPr="00580219">
        <w:rPr>
          <w:position w:val="-10"/>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8" o:title=""/>
          </v:shape>
          <o:OLEObject Type="Embed" ProgID="Equation.DSMT4" ShapeID="_x0000_i1025" DrawAspect="Content" ObjectID="_1477913895" r:id="rId9"/>
        </w:object>
      </w:r>
      <w:r w:rsidRPr="00580219">
        <w:t xml:space="preserve"> = 65).  However, if we were to take a random sample of 50 students, we may get </w:t>
      </w:r>
      <w:r w:rsidRPr="00580219">
        <w:rPr>
          <w:position w:val="-6"/>
        </w:rPr>
        <w:object w:dxaOrig="220" w:dyaOrig="260">
          <v:shape id="_x0000_i1026" type="#_x0000_t75" style="width:11.25pt;height:12.75pt" o:ole="">
            <v:imagedata r:id="rId10" o:title=""/>
          </v:shape>
          <o:OLEObject Type="Embed" ProgID="Equation.DSMT4" ShapeID="_x0000_i1026" DrawAspect="Content" ObjectID="_1477913896" r:id="rId11"/>
        </w:object>
      </w:r>
      <w:r w:rsidRPr="00580219">
        <w:t xml:space="preserve"> = 63.8 or </w:t>
      </w:r>
      <w:r w:rsidRPr="00580219">
        <w:rPr>
          <w:position w:val="-6"/>
        </w:rPr>
        <w:object w:dxaOrig="220" w:dyaOrig="260">
          <v:shape id="_x0000_i1027" type="#_x0000_t75" style="width:11.25pt;height:12.75pt" o:ole="">
            <v:imagedata r:id="rId12" o:title=""/>
          </v:shape>
          <o:OLEObject Type="Embed" ProgID="Equation.DSMT4" ShapeID="_x0000_i1027" DrawAspect="Content" ObjectID="_1477913897" r:id="rId13"/>
        </w:object>
      </w:r>
      <w:r w:rsidRPr="00580219">
        <w:t xml:space="preserve">=65.4.  </w:t>
      </w:r>
    </w:p>
    <w:p w:rsidR="00326622" w:rsidRPr="00580219" w:rsidRDefault="00326622" w:rsidP="00326622"/>
    <w:p w:rsidR="00326622" w:rsidRPr="00580219" w:rsidRDefault="00326622" w:rsidP="00326622">
      <w:r w:rsidRPr="00580219">
        <w:t>We need to answer the question:  “How good is our estimate?”</w:t>
      </w:r>
    </w:p>
    <w:p w:rsidR="00326622" w:rsidRPr="00580219" w:rsidRDefault="00326622" w:rsidP="00326622"/>
    <w:p w:rsidR="00326622" w:rsidRPr="00580219" w:rsidRDefault="00326622" w:rsidP="00326622">
      <w:r w:rsidRPr="00580219">
        <w:t xml:space="preserve">Since the value of the statistic (estimate) depends on the sample selected, the value of the statistic will vary from sample to sample.  This variability is called </w:t>
      </w:r>
      <w:r>
        <w:rPr>
          <w:u w:val="single"/>
        </w:rPr>
        <w:t>___________________________</w:t>
      </w:r>
      <w:r w:rsidRPr="00580219">
        <w:t xml:space="preserve">.  </w:t>
      </w:r>
    </w:p>
    <w:p w:rsidR="00326622" w:rsidRPr="00580219" w:rsidRDefault="00326622" w:rsidP="00326622"/>
    <w:p w:rsidR="00326622" w:rsidRPr="00580219" w:rsidRDefault="00326622" w:rsidP="00326622">
      <w:r w:rsidRPr="00580219">
        <w:t xml:space="preserve">Note:  Sampling variability is different from other types of variability.  </w:t>
      </w:r>
    </w:p>
    <w:p w:rsidR="00326622" w:rsidRPr="00580219" w:rsidRDefault="00326622" w:rsidP="00326622"/>
    <w:p w:rsidR="00326622" w:rsidRPr="00580219" w:rsidRDefault="00326622" w:rsidP="00326622">
      <w:r w:rsidRPr="00580219">
        <w:t>If x = height of a</w:t>
      </w:r>
      <w:r w:rsidR="00FC28E8">
        <w:t>n</w:t>
      </w:r>
      <w:r w:rsidRPr="00580219">
        <w:t xml:space="preserve"> </w:t>
      </w:r>
      <w:r w:rsidR="00FC28E8">
        <w:t>UHS</w:t>
      </w:r>
      <w:r w:rsidRPr="00580219">
        <w:t xml:space="preserve"> student, then x has variability (different students have different heights).  This is NOT sampling variability. </w:t>
      </w:r>
    </w:p>
    <w:p w:rsidR="00326622" w:rsidRPr="00580219" w:rsidRDefault="00326622" w:rsidP="00326622"/>
    <w:p w:rsidR="00326622" w:rsidRPr="00580219" w:rsidRDefault="00326622" w:rsidP="00326622">
      <w:r w:rsidRPr="00580219">
        <w:t xml:space="preserve">If </w:t>
      </w:r>
      <w:r w:rsidRPr="00580219">
        <w:rPr>
          <w:i/>
          <w:position w:val="-6"/>
        </w:rPr>
        <w:object w:dxaOrig="220" w:dyaOrig="260">
          <v:shape id="_x0000_i1028" type="#_x0000_t75" style="width:11.25pt;height:12.75pt" o:ole="">
            <v:imagedata r:id="rId12" o:title=""/>
          </v:shape>
          <o:OLEObject Type="Embed" ProgID="Equation.DSMT4" ShapeID="_x0000_i1028" DrawAspect="Content" ObjectID="_1477913898" r:id="rId14"/>
        </w:object>
      </w:r>
      <w:r w:rsidRPr="00580219">
        <w:t xml:space="preserve"> = the average height of a sample of 50 </w:t>
      </w:r>
      <w:r w:rsidR="00FC28E8">
        <w:t>EJH</w:t>
      </w:r>
      <w:r w:rsidRPr="00580219">
        <w:t xml:space="preserve"> students, then </w:t>
      </w:r>
      <w:r w:rsidRPr="00580219">
        <w:rPr>
          <w:i/>
          <w:position w:val="-6"/>
        </w:rPr>
        <w:object w:dxaOrig="220" w:dyaOrig="260">
          <v:shape id="_x0000_i1029" type="#_x0000_t75" style="width:11.25pt;height:12.75pt" o:ole="">
            <v:imagedata r:id="rId12" o:title=""/>
          </v:shape>
          <o:OLEObject Type="Embed" ProgID="Equation.DSMT4" ShapeID="_x0000_i1029" DrawAspect="Content" ObjectID="_1477913899" r:id="rId15"/>
        </w:object>
      </w:r>
      <w:r w:rsidRPr="00580219">
        <w:t xml:space="preserve"> also has variability (different samples will produce different averages).  This is sampling variability. </w:t>
      </w:r>
    </w:p>
    <w:p w:rsidR="00326622" w:rsidRDefault="00326622" w:rsidP="00326622"/>
    <w:p w:rsidR="00326622" w:rsidRDefault="00326622" w:rsidP="00326622"/>
    <w:p w:rsidR="00326622" w:rsidRDefault="00326622" w:rsidP="00326622"/>
    <w:p w:rsidR="00326622" w:rsidRDefault="00326622" w:rsidP="00326622"/>
    <w:p w:rsidR="00326622" w:rsidRPr="00580219" w:rsidRDefault="00326622" w:rsidP="00326622"/>
    <w:p w:rsidR="00326622" w:rsidRPr="00580219" w:rsidRDefault="00326622" w:rsidP="00326622">
      <w:r w:rsidRPr="00580219">
        <w:t>Thus, statistics (estimates) are variable while parameters (population characteristics) are constant.</w:t>
      </w:r>
    </w:p>
    <w:p w:rsidR="00326622" w:rsidRPr="00580219" w:rsidRDefault="00326622" w:rsidP="00326622"/>
    <w:p w:rsidR="00326622" w:rsidRPr="00580219" w:rsidRDefault="00326622" w:rsidP="00326622">
      <w:r w:rsidRPr="00580219">
        <w:t xml:space="preserve">The distribution of a statistic (estimate) is called its </w:t>
      </w:r>
      <w:r>
        <w:rPr>
          <w:u w:val="single"/>
        </w:rPr>
        <w:t>_____________________________</w:t>
      </w:r>
      <w:r w:rsidRPr="00580219">
        <w:t xml:space="preserve">.  It is the distribution of all the values of the statistic based on all possible samples of the same size.  </w:t>
      </w:r>
    </w:p>
    <w:p w:rsidR="00326622" w:rsidRPr="00580219" w:rsidRDefault="00326622" w:rsidP="00326622"/>
    <w:p w:rsidR="00326622" w:rsidRPr="00580219" w:rsidRDefault="00326622" w:rsidP="00326622">
      <w:r w:rsidRPr="00580219">
        <w:t xml:space="preserve">Of course, in real life we will just take one sample and hope we get a good one.  But to see what that tells us about the population, we need to know what we can expect from different samples from a particular population. We need to see how the sampling process behaves.  We need to ask: What if we had a different sample?  How much variability does the estimate have?  What does its distribution look like? </w:t>
      </w:r>
    </w:p>
    <w:p w:rsidR="00326622" w:rsidRPr="00580219" w:rsidRDefault="00326622" w:rsidP="00326622"/>
    <w:p w:rsidR="00326622" w:rsidRPr="00580219" w:rsidRDefault="00326622" w:rsidP="00326622">
      <w:r w:rsidRPr="00580219">
        <w:t xml:space="preserve">Note:  The important features of a sampling distribution are its </w:t>
      </w:r>
      <w:r>
        <w:rPr>
          <w:u w:val="single"/>
        </w:rPr>
        <w:t>________________________________</w:t>
      </w:r>
      <w:r w:rsidRPr="00580219">
        <w:t>.</w:t>
      </w:r>
    </w:p>
    <w:p w:rsidR="00326622" w:rsidRPr="00580219" w:rsidRDefault="00326622" w:rsidP="00326622"/>
    <w:p w:rsidR="00326622" w:rsidRPr="00580219" w:rsidRDefault="00326622" w:rsidP="00326622">
      <w:r w:rsidRPr="00580219">
        <w:br w:type="page"/>
      </w:r>
      <w:r w:rsidRPr="00580219">
        <w:lastRenderedPageBreak/>
        <w:t xml:space="preserve">Suppose that our class is the population and we are taking samples of size 3 to estimate </w:t>
      </w:r>
      <w:r w:rsidRPr="00580219">
        <w:rPr>
          <w:position w:val="-10"/>
        </w:rPr>
        <w:object w:dxaOrig="240" w:dyaOrig="260">
          <v:shape id="_x0000_i1030" type="#_x0000_t75" style="width:12pt;height:12.75pt" o:ole="">
            <v:imagedata r:id="rId16" o:title=""/>
          </v:shape>
          <o:OLEObject Type="Embed" ProgID="Equation.DSMT4" ShapeID="_x0000_i1030" DrawAspect="Content" ObjectID="_1477913900" r:id="rId17"/>
        </w:object>
      </w:r>
      <w:r w:rsidRPr="00580219">
        <w:t xml:space="preserve"> = the true mean hours of sleep for students last night.  </w:t>
      </w:r>
    </w:p>
    <w:p w:rsidR="00326622" w:rsidRPr="00580219" w:rsidRDefault="00326622" w:rsidP="00326622">
      <w:r w:rsidRPr="00580219">
        <w:tab/>
        <w:t xml:space="preserve"> x  = Hours of sleep last night</w:t>
      </w:r>
      <w:r w:rsidRPr="00580219">
        <w:tab/>
      </w:r>
    </w:p>
    <w:p w:rsidR="00326622" w:rsidRPr="00580219" w:rsidRDefault="00326622" w:rsidP="00326622">
      <w:pPr>
        <w:ind w:firstLine="360"/>
      </w:pPr>
      <w:r w:rsidRPr="00580219">
        <w:rPr>
          <w:i/>
        </w:rPr>
        <w:tab/>
      </w:r>
      <w:r w:rsidRPr="00580219">
        <w:rPr>
          <w:i/>
          <w:position w:val="-6"/>
        </w:rPr>
        <w:object w:dxaOrig="220" w:dyaOrig="260">
          <v:shape id="_x0000_i1031" type="#_x0000_t75" style="width:11.25pt;height:12.75pt" o:ole="">
            <v:imagedata r:id="rId12" o:title=""/>
          </v:shape>
          <o:OLEObject Type="Embed" ProgID="Equation.DSMT4" ShapeID="_x0000_i1031" DrawAspect="Content" ObjectID="_1477913901" r:id="rId18"/>
        </w:object>
      </w:r>
      <w:r w:rsidRPr="00580219">
        <w:rPr>
          <w:i/>
        </w:rPr>
        <w:t xml:space="preserve"> </w:t>
      </w:r>
      <w:r w:rsidRPr="00580219">
        <w:t xml:space="preserve"> = average hours of sleep last night for 3 randomly selected students (sample mean)</w:t>
      </w:r>
    </w:p>
    <w:p w:rsidR="00326622" w:rsidRPr="00580219" w:rsidRDefault="00326622" w:rsidP="00326622"/>
    <w:p w:rsidR="00326622" w:rsidRPr="00580219" w:rsidRDefault="00326622" w:rsidP="00326622">
      <w:r w:rsidRPr="00580219">
        <w:t xml:space="preserve">The sampling distribution of </w:t>
      </w:r>
      <w:r w:rsidRPr="00580219">
        <w:rPr>
          <w:i/>
          <w:position w:val="-6"/>
        </w:rPr>
        <w:object w:dxaOrig="220" w:dyaOrig="260">
          <v:shape id="_x0000_i1032" type="#_x0000_t75" style="width:11.25pt;height:12.75pt" o:ole="">
            <v:imagedata r:id="rId12" o:title=""/>
          </v:shape>
          <o:OLEObject Type="Embed" ProgID="Equation.DSMT4" ShapeID="_x0000_i1032" DrawAspect="Content" ObjectID="_1477913902" r:id="rId19"/>
        </w:object>
      </w:r>
      <w:r w:rsidRPr="00580219">
        <w:t xml:space="preserve"> lists all possible values of </w:t>
      </w:r>
      <w:r w:rsidRPr="00580219">
        <w:rPr>
          <w:i/>
          <w:position w:val="-6"/>
        </w:rPr>
        <w:object w:dxaOrig="220" w:dyaOrig="260">
          <v:shape id="_x0000_i1033" type="#_x0000_t75" style="width:11.25pt;height:12.75pt" o:ole="">
            <v:imagedata r:id="rId12" o:title=""/>
          </v:shape>
          <o:OLEObject Type="Embed" ProgID="Equation.DSMT4" ShapeID="_x0000_i1033" DrawAspect="Content" ObjectID="_1477913903" r:id="rId20"/>
        </w:object>
      </w:r>
      <w:r w:rsidRPr="00580219">
        <w:t xml:space="preserve"> and how frequently they will occur.  </w:t>
      </w:r>
    </w:p>
    <w:p w:rsidR="00326622" w:rsidRPr="00580219" w:rsidRDefault="00326622" w:rsidP="00326622"/>
    <w:p w:rsidR="00326622" w:rsidRDefault="00326622" w:rsidP="00326622">
      <w:pPr>
        <w:rPr>
          <w:i/>
        </w:rPr>
      </w:pPr>
    </w:p>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p w:rsidR="00326622" w:rsidRDefault="00326622" w:rsidP="00326622"/>
    <w:p w:rsidR="000B6E09" w:rsidRDefault="000B6E09" w:rsidP="00326622"/>
    <w:p w:rsidR="000B6E09" w:rsidRDefault="000B6E09" w:rsidP="00326622"/>
    <w:p w:rsidR="000B6E09" w:rsidRDefault="000B6E09" w:rsidP="00326622"/>
    <w:p w:rsidR="000B6E09" w:rsidRPr="00580219" w:rsidRDefault="000B6E09" w:rsidP="00326622"/>
    <w:p w:rsidR="00326622" w:rsidRPr="00580219" w:rsidRDefault="00326622" w:rsidP="00326622"/>
    <w:p w:rsidR="00326622" w:rsidRPr="00580219" w:rsidRDefault="00326622" w:rsidP="00326622"/>
    <w:p w:rsidR="00326622" w:rsidRPr="00580219" w:rsidRDefault="00326622" w:rsidP="00326622">
      <w:r w:rsidRPr="00580219">
        <w:t xml:space="preserve">Note:  each possible statistic (range, median, proportion of males, etc.) has its own sampling distribution </w:t>
      </w:r>
    </w:p>
    <w:p w:rsidR="00326622" w:rsidRPr="00580219" w:rsidRDefault="00326622" w:rsidP="00326622"/>
    <w:p w:rsidR="00326622" w:rsidRDefault="00326622" w:rsidP="00326622">
      <w:pPr>
        <w:rPr>
          <w:i/>
        </w:rPr>
      </w:pPr>
    </w:p>
    <w:p w:rsidR="00326622" w:rsidRPr="00580219" w:rsidRDefault="00326622" w:rsidP="00326622"/>
    <w:p w:rsidR="00326622" w:rsidRPr="00580219" w:rsidRDefault="00326622" w:rsidP="00326622">
      <w:pPr>
        <w:rPr>
          <w:b/>
        </w:rPr>
      </w:pPr>
    </w:p>
    <w:p w:rsidR="00326622" w:rsidRPr="00580219" w:rsidRDefault="00326622" w:rsidP="00326622">
      <w:pPr>
        <w:rPr>
          <w:b/>
        </w:rPr>
      </w:pPr>
    </w:p>
    <w:p w:rsidR="00326622" w:rsidRPr="00580219" w:rsidRDefault="00326622" w:rsidP="00326622">
      <w:pPr>
        <w:rPr>
          <w:b/>
        </w:rPr>
      </w:pPr>
    </w:p>
    <w:p w:rsidR="00326622" w:rsidRPr="00580219" w:rsidRDefault="00326622" w:rsidP="00326622">
      <w:pPr>
        <w:rPr>
          <w:b/>
        </w:rPr>
      </w:pPr>
    </w:p>
    <w:p w:rsidR="00326622" w:rsidRPr="00580219" w:rsidRDefault="00326622" w:rsidP="00326622">
      <w:pPr>
        <w:rPr>
          <w:b/>
        </w:rPr>
      </w:pPr>
    </w:p>
    <w:p w:rsidR="00326622" w:rsidRPr="00580219" w:rsidRDefault="00326622" w:rsidP="00326622">
      <w:pPr>
        <w:rPr>
          <w:b/>
        </w:rPr>
      </w:pPr>
    </w:p>
    <w:p w:rsidR="00326622" w:rsidRPr="00580219" w:rsidRDefault="00326622" w:rsidP="00326622">
      <w:pPr>
        <w:rPr>
          <w:b/>
        </w:rPr>
      </w:pPr>
    </w:p>
    <w:p w:rsidR="00326622" w:rsidRPr="00580219" w:rsidRDefault="00326622" w:rsidP="00326622">
      <w:pPr>
        <w:rPr>
          <w:b/>
        </w:rPr>
      </w:pPr>
    </w:p>
    <w:p w:rsidR="000B6E09" w:rsidRDefault="000B6E09" w:rsidP="00326622"/>
    <w:p w:rsidR="000B6E09" w:rsidRDefault="000B6E09" w:rsidP="00326622"/>
    <w:p w:rsidR="000B6E09" w:rsidRDefault="000B6E09" w:rsidP="00326622"/>
    <w:p w:rsidR="000B6E09" w:rsidRDefault="000B6E09" w:rsidP="00326622"/>
    <w:p w:rsidR="000B6E09" w:rsidRDefault="000B6E09" w:rsidP="00326622"/>
    <w:p w:rsidR="000B6E09" w:rsidRDefault="000B6E09" w:rsidP="00326622"/>
    <w:p w:rsidR="000B6E09" w:rsidRDefault="000B6E09" w:rsidP="00326622"/>
    <w:p w:rsidR="000B6E09" w:rsidRDefault="000B6E09" w:rsidP="00326622"/>
    <w:p w:rsidR="000B6E09" w:rsidRDefault="000B6E09" w:rsidP="00326622"/>
    <w:p w:rsidR="000B6E09" w:rsidRDefault="000B6E09" w:rsidP="00326622"/>
    <w:p w:rsidR="000B6E09" w:rsidRDefault="000B6E09" w:rsidP="00326622"/>
    <w:p w:rsidR="000B6E09" w:rsidRDefault="000B6E09" w:rsidP="00326622"/>
    <w:p w:rsidR="000B6E09" w:rsidRDefault="000B6E09" w:rsidP="00326622"/>
    <w:p w:rsidR="000B6E09" w:rsidRDefault="000B6E09" w:rsidP="00326622"/>
    <w:p w:rsidR="00326622" w:rsidRPr="00580219" w:rsidRDefault="00326622" w:rsidP="00326622">
      <w:r w:rsidRPr="00580219">
        <w:lastRenderedPageBreak/>
        <w:t xml:space="preserve">A population of 5 people (and their score on the AP Exam) is shown below.  </w:t>
      </w:r>
    </w:p>
    <w:p w:rsidR="00326622" w:rsidRPr="00580219" w:rsidRDefault="00326622" w:rsidP="00326622">
      <w:pPr>
        <w:numPr>
          <w:ilvl w:val="0"/>
          <w:numId w:val="6"/>
        </w:numPr>
      </w:pPr>
      <w:r w:rsidRPr="00580219">
        <w:t>Adam (3)</w:t>
      </w:r>
    </w:p>
    <w:p w:rsidR="00326622" w:rsidRPr="00580219" w:rsidRDefault="00326622" w:rsidP="00326622">
      <w:pPr>
        <w:numPr>
          <w:ilvl w:val="0"/>
          <w:numId w:val="6"/>
        </w:numPr>
      </w:pPr>
      <w:r w:rsidRPr="00580219">
        <w:t>Betty (4)</w:t>
      </w:r>
    </w:p>
    <w:p w:rsidR="00326622" w:rsidRPr="00580219" w:rsidRDefault="00326622" w:rsidP="00326622">
      <w:pPr>
        <w:numPr>
          <w:ilvl w:val="0"/>
          <w:numId w:val="6"/>
        </w:numPr>
      </w:pPr>
      <w:r w:rsidRPr="00580219">
        <w:t>Carol (2)</w:t>
      </w:r>
    </w:p>
    <w:p w:rsidR="00326622" w:rsidRPr="00580219" w:rsidRDefault="00326622" w:rsidP="00326622">
      <w:pPr>
        <w:numPr>
          <w:ilvl w:val="0"/>
          <w:numId w:val="6"/>
        </w:numPr>
      </w:pPr>
      <w:r w:rsidRPr="00580219">
        <w:t>Daniel (5)</w:t>
      </w:r>
    </w:p>
    <w:p w:rsidR="00326622" w:rsidRPr="00580219" w:rsidRDefault="00326622" w:rsidP="00326622">
      <w:pPr>
        <w:numPr>
          <w:ilvl w:val="0"/>
          <w:numId w:val="6"/>
        </w:numPr>
      </w:pPr>
      <w:r w:rsidRPr="00580219">
        <w:t>Emily (4)</w:t>
      </w:r>
    </w:p>
    <w:p w:rsidR="00326622" w:rsidRPr="00580219" w:rsidRDefault="00326622" w:rsidP="00326622"/>
    <w:p w:rsidR="00326622" w:rsidRPr="00580219" w:rsidRDefault="00326622" w:rsidP="00326622">
      <w:r w:rsidRPr="00580219">
        <w:t xml:space="preserve">a.  Suppose that a random sample of size 3 is chosen.  List all 10 possible samples of size 3. </w:t>
      </w:r>
    </w:p>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p w:rsidR="00326622" w:rsidRDefault="00326622" w:rsidP="00326622"/>
    <w:p w:rsidR="000B6E09" w:rsidRDefault="000B6E09" w:rsidP="00326622"/>
    <w:p w:rsidR="000B6E09" w:rsidRDefault="000B6E09" w:rsidP="00326622"/>
    <w:p w:rsidR="000B6E09" w:rsidRDefault="000B6E09" w:rsidP="00326622"/>
    <w:p w:rsidR="000B6E09" w:rsidRDefault="000B6E09" w:rsidP="00326622"/>
    <w:p w:rsidR="000B6E09" w:rsidRDefault="000B6E09" w:rsidP="00326622"/>
    <w:p w:rsidR="000B6E09" w:rsidRDefault="000B6E09" w:rsidP="00326622"/>
    <w:p w:rsidR="000B6E09" w:rsidRPr="00580219" w:rsidRDefault="000B6E09" w:rsidP="00326622"/>
    <w:p w:rsidR="00326622" w:rsidRPr="00580219" w:rsidRDefault="00326622" w:rsidP="00326622"/>
    <w:p w:rsidR="00326622" w:rsidRPr="00580219" w:rsidRDefault="00326622" w:rsidP="00326622"/>
    <w:p w:rsidR="00326622" w:rsidRPr="00580219" w:rsidRDefault="00326622" w:rsidP="00326622">
      <w:r w:rsidRPr="00580219">
        <w:t xml:space="preserve">b.  Graph the sampling distribution for the sample mean score, sample median score, and the proportion of males for samples of size 3 from this population.  </w:t>
      </w:r>
    </w:p>
    <w:p w:rsidR="00326622" w:rsidRPr="00580219" w:rsidRDefault="00326622" w:rsidP="00326622">
      <w:pPr>
        <w:rPr>
          <w:b/>
        </w:rPr>
      </w:pPr>
    </w:p>
    <w:p w:rsidR="00326622" w:rsidRPr="00580219" w:rsidRDefault="00326622" w:rsidP="00326622">
      <w:pPr>
        <w:rPr>
          <w:b/>
        </w:rPr>
      </w:pPr>
    </w:p>
    <w:p w:rsidR="00326622" w:rsidRPr="00580219" w:rsidRDefault="00326622" w:rsidP="00326622">
      <w:pPr>
        <w:rPr>
          <w:b/>
        </w:rPr>
      </w:pPr>
    </w:p>
    <w:p w:rsidR="00326622" w:rsidRPr="00580219" w:rsidRDefault="00326622" w:rsidP="00326622">
      <w:pPr>
        <w:rPr>
          <w:b/>
        </w:rPr>
      </w:pPr>
    </w:p>
    <w:p w:rsidR="00326622" w:rsidRPr="00580219" w:rsidRDefault="00326622" w:rsidP="00326622">
      <w:pPr>
        <w:rPr>
          <w:b/>
        </w:rPr>
      </w:pPr>
    </w:p>
    <w:p w:rsidR="00326622" w:rsidRDefault="00326622" w:rsidP="00326622">
      <w:pPr>
        <w:rPr>
          <w:color w:val="FF0000"/>
        </w:rPr>
      </w:pPr>
    </w:p>
    <w:p w:rsidR="00326622" w:rsidRDefault="00326622" w:rsidP="00326622">
      <w:pPr>
        <w:rPr>
          <w:color w:val="FF0000"/>
        </w:rPr>
      </w:pPr>
    </w:p>
    <w:p w:rsidR="00326622" w:rsidRDefault="00326622" w:rsidP="00326622">
      <w:pPr>
        <w:rPr>
          <w:color w:val="FF0000"/>
        </w:rPr>
      </w:pPr>
    </w:p>
    <w:p w:rsidR="00326622" w:rsidRDefault="00326622" w:rsidP="00326622">
      <w:pPr>
        <w:rPr>
          <w:color w:val="FF0000"/>
        </w:rPr>
      </w:pPr>
    </w:p>
    <w:p w:rsidR="00326622" w:rsidRDefault="00326622" w:rsidP="00326622">
      <w:pPr>
        <w:rPr>
          <w:color w:val="FF0000"/>
        </w:rPr>
      </w:pPr>
    </w:p>
    <w:p w:rsidR="00326622" w:rsidRDefault="00326622" w:rsidP="00326622">
      <w:pPr>
        <w:rPr>
          <w:color w:val="FF0000"/>
        </w:rPr>
      </w:pPr>
    </w:p>
    <w:p w:rsidR="00326622" w:rsidRDefault="00326622" w:rsidP="00326622">
      <w:pPr>
        <w:rPr>
          <w:color w:val="FF0000"/>
        </w:rPr>
      </w:pPr>
    </w:p>
    <w:p w:rsidR="00326622" w:rsidRDefault="00326622" w:rsidP="00326622">
      <w:pPr>
        <w:rPr>
          <w:color w:val="FF0000"/>
        </w:rPr>
      </w:pPr>
    </w:p>
    <w:p w:rsidR="00326622" w:rsidRDefault="00326622" w:rsidP="00326622">
      <w:pPr>
        <w:rPr>
          <w:color w:val="FF0000"/>
        </w:rPr>
      </w:pPr>
    </w:p>
    <w:p w:rsidR="00326622" w:rsidRDefault="00326622" w:rsidP="00326622">
      <w:pPr>
        <w:rPr>
          <w:color w:val="FF0000"/>
        </w:rPr>
      </w:pPr>
    </w:p>
    <w:p w:rsidR="00326622" w:rsidRDefault="00326622" w:rsidP="00326622">
      <w:pPr>
        <w:rPr>
          <w:color w:val="FF0000"/>
        </w:rPr>
      </w:pPr>
    </w:p>
    <w:p w:rsidR="00326622" w:rsidRDefault="00326622" w:rsidP="00326622">
      <w:pPr>
        <w:rPr>
          <w:color w:val="FF0000"/>
        </w:rPr>
      </w:pPr>
    </w:p>
    <w:p w:rsidR="00326622" w:rsidRDefault="00326622" w:rsidP="00326622">
      <w:pPr>
        <w:rPr>
          <w:color w:val="FF0000"/>
        </w:rPr>
      </w:pPr>
    </w:p>
    <w:p w:rsidR="00326622" w:rsidRPr="00580219" w:rsidRDefault="00326622" w:rsidP="00326622"/>
    <w:p w:rsidR="00326622" w:rsidRPr="00580219" w:rsidRDefault="00326622" w:rsidP="00326622"/>
    <w:p w:rsidR="00326622" w:rsidRPr="00580219" w:rsidRDefault="00326622" w:rsidP="00326622"/>
    <w:p w:rsidR="00326622" w:rsidRDefault="00326622" w:rsidP="00326622">
      <w:pPr>
        <w:rPr>
          <w:i/>
        </w:rPr>
      </w:pPr>
    </w:p>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pPr>
        <w:rPr>
          <w:b/>
        </w:rPr>
      </w:pPr>
    </w:p>
    <w:p w:rsidR="00326622" w:rsidRPr="000B6E09" w:rsidRDefault="00326622" w:rsidP="000B6E09">
      <w:pPr>
        <w:jc w:val="center"/>
      </w:pPr>
      <w:r w:rsidRPr="00580219">
        <w:rPr>
          <w:b/>
        </w:rPr>
        <w:t>Modeling the Distribution of Sample Proportions</w:t>
      </w:r>
    </w:p>
    <w:p w:rsidR="00326622" w:rsidRPr="00580219" w:rsidRDefault="00326622" w:rsidP="00326622">
      <w:pPr>
        <w:rPr>
          <w:b/>
        </w:rPr>
      </w:pPr>
    </w:p>
    <w:p w:rsidR="00326622" w:rsidRPr="00580219" w:rsidRDefault="00326622" w:rsidP="00326622">
      <w:r w:rsidRPr="00580219">
        <w:t>One of the major tasks of a statistician is to discover the proportion of individuals in a population who possess a certain property or characteristic.</w:t>
      </w:r>
    </w:p>
    <w:p w:rsidR="00326622" w:rsidRPr="00580219" w:rsidRDefault="00326622" w:rsidP="00326622">
      <w:r w:rsidRPr="00580219">
        <w:tab/>
      </w:r>
    </w:p>
    <w:p w:rsidR="00326622" w:rsidRPr="00580219" w:rsidRDefault="00326622" w:rsidP="00326622">
      <w:r w:rsidRPr="00580219">
        <w:tab/>
        <w:t>ex:  p = proportion of US residents who are unemployed</w:t>
      </w:r>
    </w:p>
    <w:p w:rsidR="00326622" w:rsidRPr="00580219" w:rsidRDefault="00326622" w:rsidP="00326622">
      <w:r w:rsidRPr="00580219">
        <w:tab/>
        <w:t xml:space="preserve">ex:  p = proportion of </w:t>
      </w:r>
      <w:r w:rsidR="00FC28E8">
        <w:t>UHS</w:t>
      </w:r>
      <w:r w:rsidRPr="00580219">
        <w:t xml:space="preserve"> students with at least one AP class</w:t>
      </w:r>
    </w:p>
    <w:p w:rsidR="00326622" w:rsidRPr="00580219" w:rsidRDefault="00326622" w:rsidP="00326622">
      <w:pPr>
        <w:rPr>
          <w:i/>
        </w:rPr>
      </w:pPr>
    </w:p>
    <w:p w:rsidR="00326622" w:rsidRPr="00580219" w:rsidRDefault="00326622" w:rsidP="00326622">
      <w:r w:rsidRPr="00580219">
        <w:t xml:space="preserve">Unfortunately, without conducting a census, we will never know the true value of p, the </w:t>
      </w:r>
      <w:r>
        <w:rPr>
          <w:u w:val="single"/>
        </w:rPr>
        <w:t xml:space="preserve">______________  _______________  </w:t>
      </w:r>
      <w:r w:rsidRPr="00580219">
        <w:t xml:space="preserve">(true proportion).  Instead, statisticians will estimate p by taking a sample and computing the </w:t>
      </w:r>
      <w:r>
        <w:rPr>
          <w:u w:val="single"/>
        </w:rPr>
        <w:t>__________________________________</w:t>
      </w:r>
      <w:r w:rsidRPr="00580219">
        <w:t xml:space="preserve">, </w:t>
      </w:r>
      <w:r w:rsidRPr="00580219">
        <w:rPr>
          <w:position w:val="-10"/>
        </w:rPr>
        <w:object w:dxaOrig="240" w:dyaOrig="320">
          <v:shape id="_x0000_i1034" type="#_x0000_t75" style="width:12pt;height:15.75pt" o:ole="">
            <v:imagedata r:id="rId21" o:title=""/>
          </v:shape>
          <o:OLEObject Type="Embed" ProgID="Equation.DSMT4" ShapeID="_x0000_i1034" DrawAspect="Content" ObjectID="_1477913904" r:id="rId22"/>
        </w:object>
      </w:r>
      <w:r w:rsidRPr="00580219">
        <w:t>.</w:t>
      </w:r>
    </w:p>
    <w:p w:rsidR="00326622" w:rsidRPr="00580219" w:rsidRDefault="00326622" w:rsidP="00326622"/>
    <w:p w:rsidR="00326622" w:rsidRPr="00580219" w:rsidRDefault="00326622" w:rsidP="00326622">
      <w:pPr>
        <w:jc w:val="center"/>
      </w:pPr>
      <w:r w:rsidRPr="00580219">
        <w:rPr>
          <w:position w:val="-10"/>
        </w:rPr>
        <w:object w:dxaOrig="240" w:dyaOrig="320">
          <v:shape id="_x0000_i1035" type="#_x0000_t75" style="width:12pt;height:15.75pt" o:ole="">
            <v:imagedata r:id="rId21" o:title=""/>
          </v:shape>
          <o:OLEObject Type="Embed" ProgID="Equation.DSMT4" ShapeID="_x0000_i1035" DrawAspect="Content" ObjectID="_1477913905" r:id="rId23"/>
        </w:object>
      </w:r>
      <w:r w:rsidRPr="00580219">
        <w:t xml:space="preserve"> = </w:t>
      </w:r>
      <w:r w:rsidRPr="00580219">
        <w:rPr>
          <w:position w:val="-30"/>
        </w:rPr>
        <w:object w:dxaOrig="4000" w:dyaOrig="680">
          <v:shape id="_x0000_i1036" type="#_x0000_t75" style="width:200.25pt;height:33.75pt" o:ole="">
            <v:imagedata r:id="rId24" o:title=""/>
          </v:shape>
          <o:OLEObject Type="Embed" ProgID="Equation.DSMT4" ShapeID="_x0000_i1036" DrawAspect="Content" ObjectID="_1477913906" r:id="rId25"/>
        </w:object>
      </w:r>
    </w:p>
    <w:p w:rsidR="00326622" w:rsidRPr="00580219" w:rsidRDefault="00326622" w:rsidP="00326622"/>
    <w:p w:rsidR="00326622" w:rsidRPr="00580219" w:rsidRDefault="00326622" w:rsidP="00326622">
      <w:pPr>
        <w:rPr>
          <w:i/>
        </w:rPr>
      </w:pPr>
      <w:r w:rsidRPr="00580219">
        <w:t>Note:  since x is the number of successes, x is a binomial random variable</w:t>
      </w:r>
    </w:p>
    <w:p w:rsidR="00326622" w:rsidRPr="00580219" w:rsidRDefault="00326622" w:rsidP="00326622"/>
    <w:p w:rsidR="00326622" w:rsidRPr="00580219" w:rsidRDefault="00326622" w:rsidP="00326622"/>
    <w:p w:rsidR="00326622" w:rsidRPr="00580219" w:rsidRDefault="00326622" w:rsidP="00326622">
      <w:r w:rsidRPr="00580219">
        <w:t xml:space="preserve">Suppose that 22% of registered voters in </w:t>
      </w:r>
      <w:smartTag w:uri="urn:schemas-microsoft-com:office:smarttags" w:element="State">
        <w:smartTag w:uri="urn:schemas-microsoft-com:office:smarttags" w:element="place">
          <w:r w:rsidRPr="00580219">
            <w:t>Arizona</w:t>
          </w:r>
        </w:smartTag>
      </w:smartTag>
      <w:r w:rsidRPr="00580219">
        <w:t xml:space="preserve"> are senior citizens (that is, p = .22).  If we were to take a sample of size 100 and find the sample proportion of senior citizens (</w:t>
      </w:r>
      <w:r w:rsidRPr="00580219">
        <w:rPr>
          <w:position w:val="-10"/>
        </w:rPr>
        <w:object w:dxaOrig="240" w:dyaOrig="320">
          <v:shape id="_x0000_i1037" type="#_x0000_t75" style="width:12pt;height:15.75pt" o:ole="">
            <v:imagedata r:id="rId21" o:title=""/>
          </v:shape>
          <o:OLEObject Type="Embed" ProgID="Equation.DSMT4" ShapeID="_x0000_i1037" DrawAspect="Content" ObjectID="_1477913907" r:id="rId26"/>
        </w:object>
      </w:r>
      <w:r w:rsidRPr="00580219">
        <w:t>), what values might we get?</w:t>
      </w:r>
    </w:p>
    <w:p w:rsidR="00326622" w:rsidRPr="00580219" w:rsidRDefault="00326622" w:rsidP="00326622"/>
    <w:p w:rsidR="00326622" w:rsidRPr="00580219" w:rsidRDefault="00326622" w:rsidP="00326622">
      <w:pPr>
        <w:rPr>
          <w:i/>
        </w:rPr>
      </w:pPr>
      <w:r w:rsidRPr="00580219">
        <w:tab/>
      </w:r>
    </w:p>
    <w:p w:rsidR="00326622" w:rsidRPr="00580219" w:rsidRDefault="00326622" w:rsidP="00326622"/>
    <w:p w:rsidR="00326622" w:rsidRPr="00580219" w:rsidRDefault="00326622" w:rsidP="00326622"/>
    <w:p w:rsidR="00326622" w:rsidRPr="00580219" w:rsidRDefault="00326622" w:rsidP="00326622">
      <w:r w:rsidRPr="00580219">
        <w:t xml:space="preserve">What does the distribution of </w:t>
      </w:r>
      <w:r w:rsidRPr="00580219">
        <w:rPr>
          <w:position w:val="-10"/>
        </w:rPr>
        <w:object w:dxaOrig="240" w:dyaOrig="320">
          <v:shape id="_x0000_i1038" type="#_x0000_t75" style="width:12pt;height:15.75pt" o:ole="">
            <v:imagedata r:id="rId21" o:title=""/>
          </v:shape>
          <o:OLEObject Type="Embed" ProgID="Equation.DSMT4" ShapeID="_x0000_i1038" DrawAspect="Content" ObjectID="_1477913908" r:id="rId27"/>
        </w:object>
      </w:r>
      <w:r w:rsidRPr="00580219">
        <w:t xml:space="preserve"> look like?</w:t>
      </w:r>
    </w:p>
    <w:p w:rsidR="00326622" w:rsidRPr="00580219" w:rsidRDefault="00326622" w:rsidP="00326622"/>
    <w:p w:rsidR="00326622" w:rsidRDefault="00326622" w:rsidP="00326622">
      <w:pPr>
        <w:rPr>
          <w:i/>
        </w:rPr>
      </w:pPr>
    </w:p>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r w:rsidRPr="00580219">
        <w:rPr>
          <w:u w:val="single"/>
        </w:rPr>
        <w:br w:type="page"/>
      </w:r>
      <w:r w:rsidRPr="00580219">
        <w:rPr>
          <w:u w:val="single"/>
        </w:rPr>
        <w:lastRenderedPageBreak/>
        <w:t>General Properties of the Sampling Distribution of a Sample Proportion</w:t>
      </w:r>
      <w:r w:rsidRPr="00580219">
        <w:t>:</w:t>
      </w:r>
    </w:p>
    <w:p w:rsidR="00326622" w:rsidRPr="00580219" w:rsidRDefault="00326622" w:rsidP="00326622"/>
    <w:p w:rsidR="00326622" w:rsidRPr="00580219" w:rsidRDefault="00326622" w:rsidP="00326622">
      <w:r w:rsidRPr="00580219">
        <w:t xml:space="preserve">Let </w:t>
      </w:r>
      <w:r w:rsidRPr="00580219">
        <w:rPr>
          <w:position w:val="-10"/>
        </w:rPr>
        <w:object w:dxaOrig="240" w:dyaOrig="320">
          <v:shape id="_x0000_i1039" type="#_x0000_t75" style="width:12pt;height:15.75pt" o:ole="">
            <v:imagedata r:id="rId21" o:title=""/>
          </v:shape>
          <o:OLEObject Type="Embed" ProgID="Equation.DSMT4" ShapeID="_x0000_i1039" DrawAspect="Content" ObjectID="_1477913909" r:id="rId28"/>
        </w:object>
      </w:r>
      <w:r w:rsidRPr="00580219">
        <w:t xml:space="preserve"> be the proportion of successes in a random sample of size n from a population whose proportion of successes is p.  Denote the mean value of the </w:t>
      </w:r>
      <w:r w:rsidRPr="00580219">
        <w:rPr>
          <w:position w:val="-10"/>
        </w:rPr>
        <w:object w:dxaOrig="240" w:dyaOrig="320">
          <v:shape id="_x0000_i1040" type="#_x0000_t75" style="width:12pt;height:15.75pt" o:ole="">
            <v:imagedata r:id="rId21" o:title=""/>
          </v:shape>
          <o:OLEObject Type="Embed" ProgID="Equation.DSMT4" ShapeID="_x0000_i1040" DrawAspect="Content" ObjectID="_1477913910" r:id="rId29"/>
        </w:object>
      </w:r>
      <w:r w:rsidRPr="00580219">
        <w:t xml:space="preserve"> distribution by </w:t>
      </w:r>
      <w:r w:rsidRPr="00580219">
        <w:rPr>
          <w:position w:val="-14"/>
        </w:rPr>
        <w:object w:dxaOrig="320" w:dyaOrig="380">
          <v:shape id="_x0000_i1041" type="#_x0000_t75" style="width:15.75pt;height:18.75pt" o:ole="">
            <v:imagedata r:id="rId30" o:title=""/>
          </v:shape>
          <o:OLEObject Type="Embed" ProgID="Equation.DSMT4" ShapeID="_x0000_i1041" DrawAspect="Content" ObjectID="_1477913911" r:id="rId31"/>
        </w:object>
      </w:r>
      <w:r w:rsidRPr="00580219">
        <w:t xml:space="preserve"> and the standard deviation of the </w:t>
      </w:r>
      <w:r w:rsidRPr="00580219">
        <w:rPr>
          <w:position w:val="-10"/>
        </w:rPr>
        <w:object w:dxaOrig="240" w:dyaOrig="320">
          <v:shape id="_x0000_i1042" type="#_x0000_t75" style="width:12pt;height:15.75pt" o:ole="">
            <v:imagedata r:id="rId32" o:title=""/>
          </v:shape>
          <o:OLEObject Type="Embed" ProgID="Equation.DSMT4" ShapeID="_x0000_i1042" DrawAspect="Content" ObjectID="_1477913912" r:id="rId33"/>
        </w:object>
      </w:r>
      <w:r w:rsidRPr="00580219">
        <w:t xml:space="preserve"> distribution by </w:t>
      </w:r>
      <w:r w:rsidRPr="00580219">
        <w:rPr>
          <w:position w:val="-14"/>
        </w:rPr>
        <w:object w:dxaOrig="320" w:dyaOrig="380">
          <v:shape id="_x0000_i1043" type="#_x0000_t75" style="width:15.75pt;height:18.75pt" o:ole="">
            <v:imagedata r:id="rId34" o:title=""/>
          </v:shape>
          <o:OLEObject Type="Embed" ProgID="Equation.DSMT4" ShapeID="_x0000_i1043" DrawAspect="Content" ObjectID="_1477913913" r:id="rId35"/>
        </w:object>
      </w:r>
      <w:r w:rsidRPr="00580219">
        <w:t>.  Then,</w:t>
      </w:r>
    </w:p>
    <w:p w:rsidR="00326622" w:rsidRPr="00580219" w:rsidRDefault="00326622" w:rsidP="00326622">
      <w:pPr>
        <w:numPr>
          <w:ilvl w:val="0"/>
          <w:numId w:val="3"/>
        </w:numPr>
      </w:pPr>
      <w:r w:rsidRPr="00580219">
        <w:rPr>
          <w:position w:val="-14"/>
        </w:rPr>
        <w:object w:dxaOrig="740" w:dyaOrig="380">
          <v:shape id="_x0000_i1044" type="#_x0000_t75" style="width:36.75pt;height:18.75pt" o:ole="">
            <v:imagedata r:id="rId36" o:title=""/>
          </v:shape>
          <o:OLEObject Type="Embed" ProgID="Equation.DSMT4" ShapeID="_x0000_i1044" DrawAspect="Content" ObjectID="_1477913914" r:id="rId37"/>
        </w:object>
      </w:r>
    </w:p>
    <w:p w:rsidR="00326622" w:rsidRPr="00580219" w:rsidRDefault="00326622" w:rsidP="00326622">
      <w:pPr>
        <w:numPr>
          <w:ilvl w:val="0"/>
          <w:numId w:val="3"/>
        </w:numPr>
        <w:rPr>
          <w:i/>
        </w:rPr>
      </w:pPr>
      <w:r w:rsidRPr="00580219">
        <w:rPr>
          <w:position w:val="-26"/>
        </w:rPr>
        <w:object w:dxaOrig="1080" w:dyaOrig="700">
          <v:shape id="_x0000_i1045" type="#_x0000_t75" style="width:54pt;height:35.25pt" o:ole="">
            <v:imagedata r:id="rId38" o:title=""/>
          </v:shape>
          <o:OLEObject Type="Embed" ProgID="Equation.DSMT4" ShapeID="_x0000_i1045" DrawAspect="Content" ObjectID="_1477913915" r:id="rId39"/>
        </w:object>
      </w:r>
      <w:r w:rsidRPr="00580219">
        <w:t xml:space="preserve"> </w:t>
      </w:r>
    </w:p>
    <w:p w:rsidR="00326622" w:rsidRPr="00580219" w:rsidRDefault="00326622" w:rsidP="00326622">
      <w:pPr>
        <w:numPr>
          <w:ilvl w:val="0"/>
          <w:numId w:val="3"/>
        </w:numPr>
      </w:pPr>
      <w:r w:rsidRPr="00580219">
        <w:t xml:space="preserve">When n is large and p is not too close to 0 or 1, the sampling distribution of </w:t>
      </w:r>
      <w:r w:rsidRPr="00580219">
        <w:rPr>
          <w:position w:val="-10"/>
        </w:rPr>
        <w:object w:dxaOrig="240" w:dyaOrig="320">
          <v:shape id="_x0000_i1046" type="#_x0000_t75" style="width:12pt;height:15.75pt" o:ole="">
            <v:imagedata r:id="rId21" o:title=""/>
          </v:shape>
          <o:OLEObject Type="Embed" ProgID="Equation.DSMT4" ShapeID="_x0000_i1046" DrawAspect="Content" ObjectID="_1477913916" r:id="rId40"/>
        </w:object>
      </w:r>
      <w:r w:rsidRPr="00580219">
        <w:t xml:space="preserve"> is approximately normal.</w:t>
      </w:r>
    </w:p>
    <w:p w:rsidR="00326622" w:rsidRPr="00580219" w:rsidRDefault="00326622" w:rsidP="00326622"/>
    <w:p w:rsidR="00326622" w:rsidRPr="00580219" w:rsidRDefault="00326622" w:rsidP="00326622">
      <w:r w:rsidRPr="00580219">
        <w:t xml:space="preserve">Conditions (for these properties to hold, the following must be true):  </w:t>
      </w:r>
    </w:p>
    <w:p w:rsidR="00326622" w:rsidRPr="00580219" w:rsidRDefault="00326622" w:rsidP="00326622">
      <w:pPr>
        <w:numPr>
          <w:ilvl w:val="0"/>
          <w:numId w:val="4"/>
        </w:numPr>
      </w:pPr>
      <w:r w:rsidRPr="00580219">
        <w:t>The data is from a random sample from population of interest</w:t>
      </w:r>
    </w:p>
    <w:p w:rsidR="00326622" w:rsidRPr="00580219" w:rsidRDefault="00326622" w:rsidP="00326622">
      <w:pPr>
        <w:numPr>
          <w:ilvl w:val="0"/>
          <w:numId w:val="4"/>
        </w:numPr>
      </w:pPr>
      <w:r w:rsidRPr="00580219">
        <w:t>The sample is less than 10% of the population (so we can consider trials to be independent)</w:t>
      </w:r>
    </w:p>
    <w:p w:rsidR="00326622" w:rsidRPr="00580219" w:rsidRDefault="00326622" w:rsidP="00326622">
      <w:pPr>
        <w:numPr>
          <w:ilvl w:val="0"/>
          <w:numId w:val="4"/>
        </w:numPr>
      </w:pPr>
      <w:r w:rsidRPr="00580219">
        <w:t>Large sample size: both np and nq are at least 10 (so the normal model is a good approximation to the binomial)</w:t>
      </w:r>
    </w:p>
    <w:p w:rsidR="00326622" w:rsidRPr="00580219" w:rsidRDefault="00326622" w:rsidP="00326622">
      <w:pPr>
        <w:rPr>
          <w:i/>
        </w:rPr>
      </w:pPr>
    </w:p>
    <w:p w:rsidR="00326622" w:rsidRPr="00580219" w:rsidRDefault="00326622" w:rsidP="00326622">
      <w:pPr>
        <w:rPr>
          <w:i/>
        </w:rPr>
      </w:pPr>
      <w:r w:rsidRPr="00580219">
        <w:t>Note:  Rules 1 and 2 follow directly from the rules for binomial random variables.</w:t>
      </w:r>
    </w:p>
    <w:p w:rsidR="00326622" w:rsidRPr="00580219" w:rsidRDefault="00326622" w:rsidP="00326622">
      <w:r w:rsidRPr="00580219">
        <w:tab/>
      </w:r>
      <w:r w:rsidRPr="00580219">
        <w:rPr>
          <w:position w:val="-62"/>
        </w:rPr>
        <w:object w:dxaOrig="3260" w:dyaOrig="1359">
          <v:shape id="_x0000_i1047" type="#_x0000_t75" style="width:162.75pt;height:68.25pt" o:ole="">
            <v:imagedata r:id="rId41" o:title=""/>
          </v:shape>
          <o:OLEObject Type="Embed" ProgID="Equation.DSMT4" ShapeID="_x0000_i1047" DrawAspect="Content" ObjectID="_1477913917" r:id="rId42"/>
        </w:object>
      </w:r>
    </w:p>
    <w:p w:rsidR="00326622" w:rsidRPr="00580219" w:rsidRDefault="00326622" w:rsidP="00326622"/>
    <w:p w:rsidR="00326622" w:rsidRPr="00580219" w:rsidRDefault="00326622" w:rsidP="00326622">
      <w:r w:rsidRPr="00580219">
        <w:t xml:space="preserve">Suppose that 43% of registered voters in </w:t>
      </w:r>
      <w:smartTag w:uri="urn:schemas-microsoft-com:office:smarttags" w:element="State">
        <w:smartTag w:uri="urn:schemas-microsoft-com:office:smarttags" w:element="place">
          <w:r w:rsidRPr="00580219">
            <w:t>Arizona</w:t>
          </w:r>
        </w:smartTag>
      </w:smartTag>
      <w:r w:rsidRPr="00580219">
        <w:t xml:space="preserve"> are Democrats.  What is the probability that there will be less than 30% Democrats in a random sample of size 50?</w:t>
      </w:r>
    </w:p>
    <w:p w:rsidR="00326622" w:rsidRPr="00580219" w:rsidRDefault="00326622" w:rsidP="00326622"/>
    <w:p w:rsidR="00326622" w:rsidRDefault="00326622" w:rsidP="00326622">
      <w:pPr>
        <w:rPr>
          <w:i/>
        </w:rPr>
      </w:pPr>
    </w:p>
    <w:p w:rsidR="00326622" w:rsidRPr="00580219" w:rsidRDefault="00326622" w:rsidP="00326622">
      <w:pPr>
        <w:rPr>
          <w:i/>
        </w:rPr>
      </w:pPr>
    </w:p>
    <w:p w:rsidR="00326622" w:rsidRPr="00580219" w:rsidRDefault="00326622" w:rsidP="00326622"/>
    <w:p w:rsidR="00326622" w:rsidRPr="00580219" w:rsidRDefault="00326622" w:rsidP="00326622"/>
    <w:p w:rsidR="00326622" w:rsidRPr="00580219" w:rsidRDefault="00326622" w:rsidP="00326622">
      <w:r w:rsidRPr="00580219">
        <w:br w:type="page"/>
      </w:r>
      <w:r w:rsidRPr="00580219">
        <w:lastRenderedPageBreak/>
        <w:t>If n = 50, what is the probability that the sample proportion will be within .05 of the true proportion?</w:t>
      </w:r>
    </w:p>
    <w:p w:rsidR="00326622" w:rsidRPr="00580219" w:rsidRDefault="00326622" w:rsidP="00326622">
      <w:r w:rsidRPr="00580219">
        <w:tab/>
      </w:r>
    </w:p>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r w:rsidRPr="00580219">
        <w:t>How can we make this probability bigger?</w:t>
      </w:r>
    </w:p>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p w:rsidR="00326622" w:rsidRPr="00580219" w:rsidRDefault="00326622" w:rsidP="00326622">
      <w:r w:rsidRPr="00580219">
        <w:t>Note:  If the large sample size condition isn’t met (or if you just don’t like the normal distribution), you can still use the binomial distribution.  However, in later chapters we will need to use the normal approximation so we will use it whenever we can from now on.</w:t>
      </w:r>
    </w:p>
    <w:p w:rsidR="00326622" w:rsidRDefault="00326622" w:rsidP="00326622">
      <w:pPr>
        <w:rPr>
          <w:b/>
        </w:rPr>
      </w:pPr>
    </w:p>
    <w:p w:rsidR="00326622" w:rsidRPr="00580219" w:rsidRDefault="00326622" w:rsidP="00326622">
      <w:pPr>
        <w:rPr>
          <w:b/>
        </w:rPr>
      </w:pPr>
    </w:p>
    <w:p w:rsidR="00326622" w:rsidRPr="00AA3B4D" w:rsidRDefault="00326622" w:rsidP="00326622">
      <w:pPr>
        <w:jc w:val="center"/>
      </w:pPr>
      <w:r w:rsidRPr="00AA3B4D">
        <w:rPr>
          <w:b/>
          <w:u w:val="single"/>
        </w:rPr>
        <w:br w:type="page"/>
      </w:r>
      <w:r w:rsidRPr="00AA3B4D">
        <w:rPr>
          <w:b/>
        </w:rPr>
        <w:lastRenderedPageBreak/>
        <w:t>The Sampling Distribution of the Sample Mean</w:t>
      </w:r>
    </w:p>
    <w:p w:rsidR="00326622" w:rsidRPr="00AA3B4D" w:rsidRDefault="00326622" w:rsidP="00326622"/>
    <w:p w:rsidR="00326622" w:rsidRPr="00580219" w:rsidRDefault="00326622" w:rsidP="00326622">
      <w:r>
        <w:t>Another o</w:t>
      </w:r>
      <w:r w:rsidRPr="00580219">
        <w:t xml:space="preserve">ne of the major tasks of a statistician is to discover the </w:t>
      </w:r>
      <w:r>
        <w:t xml:space="preserve">mean (average) of a certain variable in a population.  </w:t>
      </w:r>
    </w:p>
    <w:p w:rsidR="00326622" w:rsidRPr="00580219" w:rsidRDefault="00326622" w:rsidP="00326622">
      <w:r w:rsidRPr="00580219">
        <w:tab/>
      </w:r>
    </w:p>
    <w:p w:rsidR="00326622" w:rsidRPr="00580219" w:rsidRDefault="00326622" w:rsidP="00326622">
      <w:r w:rsidRPr="00580219">
        <w:tab/>
        <w:t xml:space="preserve">ex: </w:t>
      </w:r>
      <w:r w:rsidRPr="00EC7528">
        <w:rPr>
          <w:position w:val="-10"/>
        </w:rPr>
        <w:object w:dxaOrig="240" w:dyaOrig="260">
          <v:shape id="_x0000_i1048" type="#_x0000_t75" style="width:12pt;height:12.75pt" o:ole="">
            <v:imagedata r:id="rId43" o:title=""/>
          </v:shape>
          <o:OLEObject Type="Embed" ProgID="Equation.DSMT4" ShapeID="_x0000_i1048" DrawAspect="Content" ObjectID="_1477913918" r:id="rId44"/>
        </w:object>
      </w:r>
      <w:r>
        <w:t xml:space="preserve"> </w:t>
      </w:r>
      <w:r w:rsidRPr="00580219">
        <w:t xml:space="preserve">= </w:t>
      </w:r>
      <w:r>
        <w:t>mean income of US residents</w:t>
      </w:r>
    </w:p>
    <w:p w:rsidR="00326622" w:rsidRPr="00580219" w:rsidRDefault="00326622" w:rsidP="00326622">
      <w:r w:rsidRPr="00580219">
        <w:tab/>
        <w:t>ex</w:t>
      </w:r>
      <w:r>
        <w:t xml:space="preserve">: </w:t>
      </w:r>
      <w:r w:rsidRPr="00EC7528">
        <w:rPr>
          <w:position w:val="-10"/>
        </w:rPr>
        <w:object w:dxaOrig="240" w:dyaOrig="260">
          <v:shape id="_x0000_i1049" type="#_x0000_t75" style="width:12pt;height:12.75pt" o:ole="">
            <v:imagedata r:id="rId43" o:title=""/>
          </v:shape>
          <o:OLEObject Type="Embed" ProgID="Equation.DSMT4" ShapeID="_x0000_i1049" DrawAspect="Content" ObjectID="_1477913919" r:id="rId45"/>
        </w:object>
      </w:r>
      <w:r w:rsidRPr="00580219">
        <w:t xml:space="preserve">= </w:t>
      </w:r>
      <w:r>
        <w:t>mean reduction in cholesterol for patients using a new drug</w:t>
      </w:r>
    </w:p>
    <w:p w:rsidR="00326622" w:rsidRPr="00580219" w:rsidRDefault="00326622" w:rsidP="00326622">
      <w:pPr>
        <w:rPr>
          <w:i/>
        </w:rPr>
      </w:pPr>
    </w:p>
    <w:p w:rsidR="00326622" w:rsidRPr="00580219" w:rsidRDefault="00326622" w:rsidP="00326622">
      <w:r w:rsidRPr="00580219">
        <w:t xml:space="preserve">Unfortunately, without conducting a census, we will never know the true value of </w:t>
      </w:r>
      <w:r w:rsidRPr="00EC7528">
        <w:rPr>
          <w:position w:val="-10"/>
        </w:rPr>
        <w:object w:dxaOrig="240" w:dyaOrig="260">
          <v:shape id="_x0000_i1050" type="#_x0000_t75" style="width:12pt;height:12.75pt" o:ole="">
            <v:imagedata r:id="rId43" o:title=""/>
          </v:shape>
          <o:OLEObject Type="Embed" ProgID="Equation.DSMT4" ShapeID="_x0000_i1050" DrawAspect="Content" ObjectID="_1477913920" r:id="rId46"/>
        </w:object>
      </w:r>
      <w:r w:rsidRPr="00580219">
        <w:t xml:space="preserve">, the </w:t>
      </w:r>
      <w:r>
        <w:rPr>
          <w:u w:val="single"/>
        </w:rPr>
        <w:t xml:space="preserve">______________  _______________  </w:t>
      </w:r>
      <w:r w:rsidRPr="00580219">
        <w:t xml:space="preserve">(true </w:t>
      </w:r>
      <w:r>
        <w:t>mean</w:t>
      </w:r>
      <w:r w:rsidRPr="00580219">
        <w:t xml:space="preserve">).  Instead, statisticians will estimate </w:t>
      </w:r>
      <w:r w:rsidRPr="00EC7528">
        <w:rPr>
          <w:position w:val="-10"/>
        </w:rPr>
        <w:object w:dxaOrig="240" w:dyaOrig="260">
          <v:shape id="_x0000_i1051" type="#_x0000_t75" style="width:12pt;height:12.75pt" o:ole="">
            <v:imagedata r:id="rId43" o:title=""/>
          </v:shape>
          <o:OLEObject Type="Embed" ProgID="Equation.DSMT4" ShapeID="_x0000_i1051" DrawAspect="Content" ObjectID="_1477913921" r:id="rId47"/>
        </w:object>
      </w:r>
      <w:r w:rsidRPr="00580219">
        <w:t xml:space="preserve"> by taking a sample and computing the </w:t>
      </w:r>
      <w:r>
        <w:rPr>
          <w:u w:val="single"/>
        </w:rPr>
        <w:t>__________________________________</w:t>
      </w:r>
      <w:r w:rsidRPr="00580219">
        <w:t xml:space="preserve">, </w:t>
      </w:r>
      <w:r w:rsidRPr="00F572F7">
        <w:rPr>
          <w:position w:val="-6"/>
        </w:rPr>
        <w:object w:dxaOrig="220" w:dyaOrig="260">
          <v:shape id="_x0000_i1052" type="#_x0000_t75" style="width:11.25pt;height:12.75pt" o:ole="">
            <v:imagedata r:id="rId12" o:title=""/>
          </v:shape>
          <o:OLEObject Type="Embed" ProgID="Equation.DSMT4" ShapeID="_x0000_i1052" DrawAspect="Content" ObjectID="_1477913922" r:id="rId48"/>
        </w:object>
      </w:r>
      <w:r w:rsidRPr="00580219">
        <w:t>.</w:t>
      </w:r>
    </w:p>
    <w:p w:rsidR="00326622" w:rsidRDefault="00326622" w:rsidP="00326622">
      <w:pPr>
        <w:rPr>
          <w:u w:val="single"/>
        </w:rPr>
      </w:pPr>
    </w:p>
    <w:p w:rsidR="00326622" w:rsidRPr="00AA3B4D" w:rsidRDefault="00326622" w:rsidP="00326622">
      <w:r w:rsidRPr="00AA3B4D">
        <w:rPr>
          <w:u w:val="single"/>
        </w:rPr>
        <w:t>General Properties of the Sampling Distribution of a Sample Mean</w:t>
      </w:r>
      <w:r w:rsidRPr="00AA3B4D">
        <w:t xml:space="preserve"> (</w:t>
      </w:r>
      <w:r w:rsidRPr="00AA3B4D">
        <w:rPr>
          <w:position w:val="-6"/>
        </w:rPr>
        <w:object w:dxaOrig="220" w:dyaOrig="260">
          <v:shape id="_x0000_i1053" type="#_x0000_t75" style="width:11.25pt;height:12.75pt" o:ole="">
            <v:imagedata r:id="rId12" o:title=""/>
          </v:shape>
          <o:OLEObject Type="Embed" ProgID="Equation.DSMT4" ShapeID="_x0000_i1053" DrawAspect="Content" ObjectID="_1477913923" r:id="rId49"/>
        </w:object>
      </w:r>
      <w:r w:rsidRPr="00AA3B4D">
        <w:t>):</w:t>
      </w:r>
    </w:p>
    <w:p w:rsidR="00326622" w:rsidRPr="00AA3B4D" w:rsidRDefault="00326622" w:rsidP="00326622"/>
    <w:p w:rsidR="00326622" w:rsidRPr="00AA3B4D" w:rsidRDefault="00326622" w:rsidP="00326622">
      <w:r w:rsidRPr="00AA3B4D">
        <w:t xml:space="preserve">Let </w:t>
      </w:r>
      <w:r w:rsidRPr="00AA3B4D">
        <w:rPr>
          <w:position w:val="-6"/>
        </w:rPr>
        <w:object w:dxaOrig="220" w:dyaOrig="260">
          <v:shape id="_x0000_i1054" type="#_x0000_t75" style="width:11.25pt;height:12.75pt" o:ole="">
            <v:imagedata r:id="rId12" o:title=""/>
          </v:shape>
          <o:OLEObject Type="Embed" ProgID="Equation.DSMT4" ShapeID="_x0000_i1054" DrawAspect="Content" ObjectID="_1477913924" r:id="rId50"/>
        </w:object>
      </w:r>
      <w:r w:rsidRPr="00AA3B4D">
        <w:t xml:space="preserve"> denote the mean of the observations in a random sample of size n from a population having mean </w:t>
      </w:r>
      <w:r w:rsidRPr="00AA3B4D">
        <w:rPr>
          <w:position w:val="-12"/>
        </w:rPr>
        <w:object w:dxaOrig="300" w:dyaOrig="360">
          <v:shape id="_x0000_i1055" type="#_x0000_t75" style="width:15pt;height:18pt" o:ole="">
            <v:imagedata r:id="rId51" o:title=""/>
          </v:shape>
          <o:OLEObject Type="Embed" ProgID="Equation.DSMT4" ShapeID="_x0000_i1055" DrawAspect="Content" ObjectID="_1477913925" r:id="rId52"/>
        </w:object>
      </w:r>
      <w:r w:rsidRPr="00AA3B4D">
        <w:t xml:space="preserve"> and standard deviation </w:t>
      </w:r>
      <w:r w:rsidRPr="00AA3B4D">
        <w:rPr>
          <w:position w:val="-12"/>
        </w:rPr>
        <w:object w:dxaOrig="300" w:dyaOrig="360">
          <v:shape id="_x0000_i1056" type="#_x0000_t75" style="width:15pt;height:18pt" o:ole="">
            <v:imagedata r:id="rId53" o:title=""/>
          </v:shape>
          <o:OLEObject Type="Embed" ProgID="Equation.DSMT4" ShapeID="_x0000_i1056" DrawAspect="Content" ObjectID="_1477913926" r:id="rId54"/>
        </w:object>
      </w:r>
      <w:r w:rsidRPr="00AA3B4D">
        <w:t xml:space="preserve">.  Denote the mean value of the </w:t>
      </w:r>
      <w:r w:rsidRPr="00AA3B4D">
        <w:rPr>
          <w:position w:val="-6"/>
        </w:rPr>
        <w:object w:dxaOrig="220" w:dyaOrig="260">
          <v:shape id="_x0000_i1057" type="#_x0000_t75" style="width:11.25pt;height:12.75pt" o:ole="">
            <v:imagedata r:id="rId12" o:title=""/>
          </v:shape>
          <o:OLEObject Type="Embed" ProgID="Equation.DSMT4" ShapeID="_x0000_i1057" DrawAspect="Content" ObjectID="_1477913927" r:id="rId55"/>
        </w:object>
      </w:r>
      <w:r w:rsidRPr="00AA3B4D">
        <w:t xml:space="preserve"> distribution by </w:t>
      </w:r>
      <w:r w:rsidRPr="00AA3B4D">
        <w:rPr>
          <w:position w:val="-12"/>
        </w:rPr>
        <w:object w:dxaOrig="300" w:dyaOrig="360">
          <v:shape id="_x0000_i1058" type="#_x0000_t75" style="width:15pt;height:18pt" o:ole="">
            <v:imagedata r:id="rId56" o:title=""/>
          </v:shape>
          <o:OLEObject Type="Embed" ProgID="Equation.DSMT4" ShapeID="_x0000_i1058" DrawAspect="Content" ObjectID="_1477913928" r:id="rId57"/>
        </w:object>
      </w:r>
      <w:r w:rsidRPr="00AA3B4D">
        <w:t xml:space="preserve"> and the standard deviation of the </w:t>
      </w:r>
      <w:r w:rsidRPr="00AA3B4D">
        <w:rPr>
          <w:position w:val="-6"/>
        </w:rPr>
        <w:object w:dxaOrig="220" w:dyaOrig="260">
          <v:shape id="_x0000_i1059" type="#_x0000_t75" style="width:11.25pt;height:12.75pt" o:ole="">
            <v:imagedata r:id="rId12" o:title=""/>
          </v:shape>
          <o:OLEObject Type="Embed" ProgID="Equation.DSMT4" ShapeID="_x0000_i1059" DrawAspect="Content" ObjectID="_1477913929" r:id="rId58"/>
        </w:object>
      </w:r>
      <w:r w:rsidRPr="00AA3B4D">
        <w:t xml:space="preserve"> distribution by </w:t>
      </w:r>
      <w:r w:rsidRPr="00AA3B4D">
        <w:rPr>
          <w:position w:val="-12"/>
        </w:rPr>
        <w:object w:dxaOrig="320" w:dyaOrig="360">
          <v:shape id="_x0000_i1060" type="#_x0000_t75" style="width:15.75pt;height:18pt" o:ole="">
            <v:imagedata r:id="rId59" o:title=""/>
          </v:shape>
          <o:OLEObject Type="Embed" ProgID="Equation.DSMT4" ShapeID="_x0000_i1060" DrawAspect="Content" ObjectID="_1477913930" r:id="rId60"/>
        </w:object>
      </w:r>
      <w:r w:rsidRPr="00AA3B4D">
        <w:t>.  Then, the following rules hold:</w:t>
      </w:r>
    </w:p>
    <w:p w:rsidR="00326622" w:rsidRPr="00AA3B4D" w:rsidRDefault="00326622" w:rsidP="00326622">
      <w:pPr>
        <w:numPr>
          <w:ilvl w:val="0"/>
          <w:numId w:val="1"/>
        </w:numPr>
      </w:pPr>
      <w:r w:rsidRPr="00AA3B4D">
        <w:rPr>
          <w:position w:val="-12"/>
        </w:rPr>
        <w:object w:dxaOrig="800" w:dyaOrig="360">
          <v:shape id="_x0000_i1061" type="#_x0000_t75" style="width:39.75pt;height:18pt" o:ole="">
            <v:imagedata r:id="rId61" o:title=""/>
          </v:shape>
          <o:OLEObject Type="Embed" ProgID="Equation.DSMT4" ShapeID="_x0000_i1061" DrawAspect="Content" ObjectID="_1477913931" r:id="rId62"/>
        </w:object>
      </w:r>
      <w:r w:rsidRPr="00AA3B4D">
        <w:t xml:space="preserve"> </w:t>
      </w:r>
    </w:p>
    <w:p w:rsidR="00326622" w:rsidRPr="00AA3B4D" w:rsidRDefault="00326622" w:rsidP="00326622">
      <w:pPr>
        <w:numPr>
          <w:ilvl w:val="0"/>
          <w:numId w:val="1"/>
        </w:numPr>
      </w:pPr>
      <w:r w:rsidRPr="00AA3B4D">
        <w:rPr>
          <w:position w:val="-28"/>
        </w:rPr>
        <w:object w:dxaOrig="920" w:dyaOrig="660">
          <v:shape id="_x0000_i1062" type="#_x0000_t75" style="width:45.75pt;height:33pt" o:ole="">
            <v:imagedata r:id="rId63" o:title=""/>
          </v:shape>
          <o:OLEObject Type="Embed" ProgID="Equation.DSMT4" ShapeID="_x0000_i1062" DrawAspect="Content" ObjectID="_1477913932" r:id="rId64"/>
        </w:object>
      </w:r>
    </w:p>
    <w:p w:rsidR="00326622" w:rsidRPr="00AA3B4D" w:rsidRDefault="00326622" w:rsidP="00326622">
      <w:pPr>
        <w:numPr>
          <w:ilvl w:val="0"/>
          <w:numId w:val="1"/>
        </w:numPr>
      </w:pPr>
      <w:r w:rsidRPr="00AA3B4D">
        <w:t xml:space="preserve">When the population distribution of x is normal, the sampling distribution of </w:t>
      </w:r>
      <w:r w:rsidRPr="00AA3B4D">
        <w:rPr>
          <w:position w:val="-6"/>
        </w:rPr>
        <w:object w:dxaOrig="220" w:dyaOrig="260">
          <v:shape id="_x0000_i1063" type="#_x0000_t75" style="width:11.25pt;height:12.75pt" o:ole="">
            <v:imagedata r:id="rId12" o:title=""/>
          </v:shape>
          <o:OLEObject Type="Embed" ProgID="Equation.DSMT4" ShapeID="_x0000_i1063" DrawAspect="Content" ObjectID="_1477913933" r:id="rId65"/>
        </w:object>
      </w:r>
      <w:r w:rsidRPr="00AA3B4D">
        <w:t xml:space="preserve"> is also normal for any size n.</w:t>
      </w:r>
    </w:p>
    <w:p w:rsidR="00326622" w:rsidRPr="00AA3B4D" w:rsidRDefault="00326622" w:rsidP="00326622">
      <w:pPr>
        <w:numPr>
          <w:ilvl w:val="0"/>
          <w:numId w:val="1"/>
        </w:numPr>
      </w:pPr>
      <w:r w:rsidRPr="00AA3B4D">
        <w:rPr>
          <w:i/>
        </w:rPr>
        <w:t>Central Limit Theorem</w:t>
      </w:r>
      <w:r w:rsidRPr="00AA3B4D">
        <w:t xml:space="preserve">:  When n is sufficiently large, the sampling distribution of </w:t>
      </w:r>
      <w:r w:rsidRPr="00AA3B4D">
        <w:rPr>
          <w:position w:val="-6"/>
        </w:rPr>
        <w:object w:dxaOrig="220" w:dyaOrig="260">
          <v:shape id="_x0000_i1064" type="#_x0000_t75" style="width:11.25pt;height:12.75pt" o:ole="">
            <v:imagedata r:id="rId12" o:title=""/>
          </v:shape>
          <o:OLEObject Type="Embed" ProgID="Equation.DSMT4" ShapeID="_x0000_i1064" DrawAspect="Content" ObjectID="_1477913934" r:id="rId66"/>
        </w:object>
      </w:r>
      <w:r w:rsidRPr="00AA3B4D">
        <w:t xml:space="preserve"> is well approximated by a normal curve, even when the population is not normal.  </w:t>
      </w:r>
    </w:p>
    <w:p w:rsidR="00326622" w:rsidRPr="00AA3B4D" w:rsidRDefault="00326622" w:rsidP="00326622"/>
    <w:p w:rsidR="00326622" w:rsidRPr="00AA3B4D" w:rsidRDefault="00326622" w:rsidP="00326622">
      <w:r w:rsidRPr="00AA3B4D">
        <w:t>Conditions:</w:t>
      </w:r>
    </w:p>
    <w:p w:rsidR="00326622" w:rsidRPr="00AA3B4D" w:rsidRDefault="00326622" w:rsidP="00326622">
      <w:pPr>
        <w:numPr>
          <w:ilvl w:val="0"/>
          <w:numId w:val="5"/>
        </w:numPr>
      </w:pPr>
      <w:r w:rsidRPr="00AA3B4D">
        <w:t>The data is from a random sample from population of interest</w:t>
      </w:r>
    </w:p>
    <w:p w:rsidR="00326622" w:rsidRPr="00AA3B4D" w:rsidRDefault="00326622" w:rsidP="00326622">
      <w:pPr>
        <w:numPr>
          <w:ilvl w:val="0"/>
          <w:numId w:val="5"/>
        </w:numPr>
      </w:pPr>
      <w:r w:rsidRPr="00AA3B4D">
        <w:t>The sample is less than 10% of population (so selections can be considered independent)</w:t>
      </w:r>
    </w:p>
    <w:p w:rsidR="00326622" w:rsidRPr="00AA3B4D" w:rsidRDefault="00326622" w:rsidP="00326622">
      <w:pPr>
        <w:numPr>
          <w:ilvl w:val="0"/>
          <w:numId w:val="5"/>
        </w:numPr>
      </w:pPr>
      <w:r w:rsidRPr="00AA3B4D">
        <w:t xml:space="preserve">Large sample size (n &gt; 30) OR distribution of population approximately normal (so distribution of </w:t>
      </w:r>
      <w:r w:rsidRPr="00AA3B4D">
        <w:rPr>
          <w:position w:val="-6"/>
        </w:rPr>
        <w:object w:dxaOrig="220" w:dyaOrig="260">
          <v:shape id="_x0000_i1065" type="#_x0000_t75" style="width:11.25pt;height:12.75pt" o:ole="">
            <v:imagedata r:id="rId12" o:title=""/>
          </v:shape>
          <o:OLEObject Type="Embed" ProgID="Equation.DSMT4" ShapeID="_x0000_i1065" DrawAspect="Content" ObjectID="_1477913935" r:id="rId67"/>
        </w:object>
      </w:r>
      <w:r w:rsidRPr="00AA3B4D">
        <w:t xml:space="preserve"> can be considered approximately normal)</w:t>
      </w:r>
    </w:p>
    <w:p w:rsidR="00326622" w:rsidRPr="00AA3B4D" w:rsidRDefault="00326622" w:rsidP="00326622"/>
    <w:p w:rsidR="00326622" w:rsidRPr="00AA3B4D" w:rsidRDefault="00326622" w:rsidP="00326622">
      <w:r w:rsidRPr="00AA3B4D">
        <w:t>Note:  Rules 1 and 2 come from the rules for combining independent random variables:</w:t>
      </w:r>
    </w:p>
    <w:p w:rsidR="00326622" w:rsidRPr="00AA3B4D" w:rsidRDefault="00326622" w:rsidP="00326622">
      <w:r w:rsidRPr="00AA3B4D">
        <w:tab/>
      </w:r>
      <w:r w:rsidRPr="00AA3B4D">
        <w:rPr>
          <w:position w:val="-24"/>
        </w:rPr>
        <w:object w:dxaOrig="4500" w:dyaOrig="680">
          <v:shape id="_x0000_i1066" type="#_x0000_t75" style="width:225pt;height:33.75pt" o:ole="" fillcolor="window">
            <v:imagedata r:id="rId68" o:title=""/>
          </v:shape>
          <o:OLEObject Type="Embed" ProgID="Equation.DSMT4" ShapeID="_x0000_i1066" DrawAspect="Content" ObjectID="_1477913936" r:id="rId69"/>
        </w:object>
      </w:r>
    </w:p>
    <w:p w:rsidR="00326622" w:rsidRPr="00AA3B4D" w:rsidRDefault="00326622" w:rsidP="00326622">
      <w:r w:rsidRPr="00AA3B4D">
        <w:tab/>
      </w:r>
      <w:r w:rsidRPr="00AA3B4D">
        <w:rPr>
          <w:position w:val="-28"/>
        </w:rPr>
        <w:object w:dxaOrig="6759" w:dyaOrig="760">
          <v:shape id="_x0000_i1067" type="#_x0000_t75" style="width:338.25pt;height:38.25pt" o:ole="" fillcolor="window">
            <v:imagedata r:id="rId70" o:title=""/>
          </v:shape>
          <o:OLEObject Type="Embed" ProgID="Equation.DSMT4" ShapeID="_x0000_i1067" DrawAspect="Content" ObjectID="_1477913937" r:id="rId71"/>
        </w:object>
      </w:r>
    </w:p>
    <w:p w:rsidR="00326622" w:rsidRDefault="00326622" w:rsidP="00326622">
      <w:pPr>
        <w:rPr>
          <w:u w:val="single"/>
        </w:rPr>
      </w:pPr>
    </w:p>
    <w:p w:rsidR="00326622" w:rsidRPr="00AA3B4D" w:rsidRDefault="00326622" w:rsidP="00326622">
      <w:pPr>
        <w:rPr>
          <w:u w:val="single"/>
        </w:rPr>
      </w:pPr>
      <w:r w:rsidRPr="00AA3B4D">
        <w:rPr>
          <w:u w:val="single"/>
        </w:rPr>
        <w:t>On the internet…</w:t>
      </w:r>
    </w:p>
    <w:p w:rsidR="00326622" w:rsidRDefault="00326622" w:rsidP="00326622">
      <w:pPr>
        <w:rPr>
          <w:color w:val="000000"/>
        </w:rPr>
      </w:pPr>
      <w:r>
        <w:rPr>
          <w:color w:val="000000"/>
        </w:rPr>
        <w:tab/>
      </w:r>
    </w:p>
    <w:p w:rsidR="00326622" w:rsidRDefault="00326622" w:rsidP="00326622">
      <w:pPr>
        <w:rPr>
          <w:color w:val="000000"/>
        </w:rPr>
      </w:pPr>
      <w:r>
        <w:rPr>
          <w:color w:val="000000"/>
        </w:rPr>
        <w:t xml:space="preserve">To explore other sampling distributions, try the following Applet: </w:t>
      </w:r>
      <w:hyperlink r:id="rId72" w:history="1">
        <w:r>
          <w:rPr>
            <w:rStyle w:val="Hyperlink"/>
          </w:rPr>
          <w:t>http://onlinestatbook.com/rvls.html</w:t>
        </w:r>
      </w:hyperlink>
      <w:r>
        <w:rPr>
          <w:color w:val="000000"/>
        </w:rPr>
        <w:t xml:space="preserve"> </w:t>
      </w:r>
    </w:p>
    <w:p w:rsidR="00326622" w:rsidRDefault="00326622" w:rsidP="00326622">
      <w:r>
        <w:rPr>
          <w:color w:val="000000"/>
        </w:rPr>
        <w:tab/>
      </w:r>
      <w:r>
        <w:t>Choose “simulations/demo” and then “sampling distribution”</w:t>
      </w:r>
    </w:p>
    <w:p w:rsidR="00326622" w:rsidRDefault="00326622" w:rsidP="00326622">
      <w:pPr>
        <w:rPr>
          <w:color w:val="000000"/>
        </w:rPr>
      </w:pPr>
      <w:r>
        <w:rPr>
          <w:color w:val="000000"/>
        </w:rPr>
        <w:tab/>
      </w:r>
    </w:p>
    <w:p w:rsidR="00326622" w:rsidRDefault="00326622" w:rsidP="00326622">
      <w:pPr>
        <w:autoSpaceDE w:val="0"/>
        <w:autoSpaceDN w:val="0"/>
        <w:adjustRightInd w:val="0"/>
      </w:pPr>
      <w:r>
        <w:t xml:space="preserve">OR:  </w:t>
      </w:r>
      <w:hyperlink r:id="rId73" w:history="1">
        <w:r>
          <w:rPr>
            <w:color w:val="0000FF"/>
            <w:u w:val="single"/>
          </w:rPr>
          <w:t>http://interactivemaths.net/beta/</w:t>
        </w:r>
      </w:hyperlink>
    </w:p>
    <w:p w:rsidR="00326622" w:rsidRDefault="00326622" w:rsidP="00326622">
      <w:r>
        <w:tab/>
        <w:t>Go to Statistics and then to CLT.</w:t>
      </w:r>
    </w:p>
    <w:p w:rsidR="00326622" w:rsidRPr="005A2863" w:rsidRDefault="00326622" w:rsidP="00326622">
      <w:r w:rsidRPr="005A2863">
        <w:br w:type="page"/>
      </w:r>
      <w:r w:rsidRPr="005A2863">
        <w:lastRenderedPageBreak/>
        <w:t xml:space="preserve">Suppose that the weights of apples are approximately normally distributed with a mean of 200 grams and a standard deviation of 35 grams.  </w:t>
      </w:r>
    </w:p>
    <w:p w:rsidR="00326622" w:rsidRPr="005A2863" w:rsidRDefault="00326622" w:rsidP="00326622"/>
    <w:p w:rsidR="00326622" w:rsidRPr="005A2863" w:rsidRDefault="00326622" w:rsidP="00326622">
      <w:r w:rsidRPr="005A2863">
        <w:t>a. What is the probability that if you choose one apple at random, its weight is at least 220 grams?</w:t>
      </w:r>
    </w:p>
    <w:p w:rsidR="00326622" w:rsidRPr="005A2863" w:rsidRDefault="00326622" w:rsidP="00326622"/>
    <w:p w:rsidR="00326622" w:rsidRDefault="00326622" w:rsidP="00326622">
      <w:pPr>
        <w:rPr>
          <w:i/>
        </w:rPr>
      </w:pPr>
      <w:r w:rsidRPr="005A2863">
        <w:tab/>
      </w:r>
      <w:r w:rsidRPr="005A2863">
        <w:tab/>
      </w:r>
    </w:p>
    <w:p w:rsidR="00326622" w:rsidRDefault="00326622" w:rsidP="00326622">
      <w:pPr>
        <w:rPr>
          <w:i/>
        </w:rPr>
      </w:pPr>
    </w:p>
    <w:p w:rsidR="00326622" w:rsidRDefault="00326622" w:rsidP="00326622">
      <w:pPr>
        <w:rPr>
          <w:i/>
        </w:rPr>
      </w:pPr>
    </w:p>
    <w:p w:rsidR="00326622" w:rsidRPr="005A2863" w:rsidRDefault="00326622" w:rsidP="00326622"/>
    <w:p w:rsidR="00326622" w:rsidRPr="005A2863" w:rsidRDefault="00326622" w:rsidP="00326622"/>
    <w:p w:rsidR="00326622" w:rsidRPr="005A2863" w:rsidRDefault="00326622" w:rsidP="00326622"/>
    <w:p w:rsidR="00326622" w:rsidRPr="005A2863" w:rsidRDefault="00326622" w:rsidP="00326622"/>
    <w:p w:rsidR="00326622" w:rsidRPr="005A2863" w:rsidRDefault="00326622" w:rsidP="00326622"/>
    <w:p w:rsidR="00326622" w:rsidRPr="005A2863" w:rsidRDefault="00326622" w:rsidP="00326622">
      <w:r w:rsidRPr="005A2863">
        <w:t>b. What is the probability that if you choose 25 apples at random, the average weight is at least 220 g?</w:t>
      </w:r>
    </w:p>
    <w:p w:rsidR="00326622" w:rsidRPr="005A2863" w:rsidRDefault="00326622" w:rsidP="00326622">
      <w:r w:rsidRPr="005A2863">
        <w:tab/>
      </w:r>
      <w:r w:rsidRPr="005A2863">
        <w:tab/>
      </w:r>
    </w:p>
    <w:p w:rsidR="00326622" w:rsidRDefault="00326622" w:rsidP="00326622">
      <w:pPr>
        <w:rPr>
          <w:i/>
        </w:rPr>
      </w:pPr>
    </w:p>
    <w:p w:rsidR="00326622" w:rsidRDefault="00326622" w:rsidP="00326622">
      <w:pPr>
        <w:rPr>
          <w:i/>
        </w:rPr>
      </w:pPr>
    </w:p>
    <w:p w:rsidR="00326622" w:rsidRDefault="00326622" w:rsidP="00326622">
      <w:pPr>
        <w:rPr>
          <w:i/>
        </w:rPr>
      </w:pPr>
    </w:p>
    <w:p w:rsidR="00326622" w:rsidRDefault="00326622" w:rsidP="00326622">
      <w:pPr>
        <w:rPr>
          <w:i/>
        </w:rPr>
      </w:pPr>
    </w:p>
    <w:p w:rsidR="00326622" w:rsidRDefault="00326622" w:rsidP="00326622">
      <w:pPr>
        <w:rPr>
          <w:i/>
        </w:rPr>
      </w:pPr>
    </w:p>
    <w:p w:rsidR="00326622" w:rsidRDefault="00326622" w:rsidP="00326622">
      <w:pPr>
        <w:rPr>
          <w:i/>
        </w:rPr>
      </w:pPr>
    </w:p>
    <w:p w:rsidR="00326622" w:rsidRPr="005A2863" w:rsidRDefault="00326622" w:rsidP="00326622"/>
    <w:p w:rsidR="00326622" w:rsidRPr="005A2863" w:rsidRDefault="00326622" w:rsidP="00326622"/>
    <w:p w:rsidR="00326622" w:rsidRPr="005A2863" w:rsidRDefault="00326622" w:rsidP="00326622"/>
    <w:p w:rsidR="00326622" w:rsidRPr="005A2863" w:rsidRDefault="00326622" w:rsidP="00326622"/>
    <w:p w:rsidR="00326622" w:rsidRPr="005A2863" w:rsidRDefault="00326622" w:rsidP="00326622"/>
    <w:p w:rsidR="00326622" w:rsidRPr="005A2863" w:rsidRDefault="00326622" w:rsidP="00326622">
      <w:r w:rsidRPr="005A2863">
        <w:t xml:space="preserve">Suppose that the population of residents of local town has a mean annual income of $50,000 and a standard deviation of $35,000.  If a random sample of 100 town residents is selected, what is the probability that their sample mean is within $5000 of the true mean? </w:t>
      </w:r>
    </w:p>
    <w:p w:rsidR="00326622" w:rsidRPr="005A2863" w:rsidRDefault="00326622" w:rsidP="00326622"/>
    <w:p w:rsidR="00326622" w:rsidRPr="005A2863" w:rsidRDefault="00326622" w:rsidP="00326622"/>
    <w:p w:rsidR="00326622" w:rsidRPr="005A2863" w:rsidRDefault="00326622" w:rsidP="00326622"/>
    <w:p w:rsidR="00326622" w:rsidRPr="005A2863" w:rsidRDefault="00326622" w:rsidP="00326622"/>
    <w:p w:rsidR="00326622" w:rsidRPr="005A2863" w:rsidRDefault="00326622" w:rsidP="00326622"/>
    <w:p w:rsidR="00326622" w:rsidRPr="005A2863" w:rsidRDefault="00326622" w:rsidP="00326622"/>
    <w:p w:rsidR="00326622" w:rsidRPr="005A2863" w:rsidRDefault="00326622" w:rsidP="00326622"/>
    <w:p w:rsidR="00326622" w:rsidRPr="005A2863" w:rsidRDefault="00326622" w:rsidP="00326622"/>
    <w:p w:rsidR="00326622" w:rsidRPr="005A2863" w:rsidRDefault="00326622" w:rsidP="00326622"/>
    <w:p w:rsidR="00326622" w:rsidRPr="005A2863" w:rsidRDefault="00326622" w:rsidP="00326622"/>
    <w:p w:rsidR="00326622" w:rsidRPr="005A2863" w:rsidRDefault="00326622" w:rsidP="00326622"/>
    <w:p w:rsidR="00326622" w:rsidRPr="005A2863" w:rsidRDefault="00326622" w:rsidP="00326622"/>
    <w:p w:rsidR="00326622" w:rsidRPr="005A2863" w:rsidRDefault="00326622" w:rsidP="00326622"/>
    <w:p w:rsidR="00326622" w:rsidRPr="005A2863" w:rsidRDefault="00326622" w:rsidP="00326622"/>
    <w:p w:rsidR="00326622" w:rsidRPr="005A2863" w:rsidRDefault="00326622" w:rsidP="00326622">
      <w:pPr>
        <w:rPr>
          <w:i/>
        </w:rPr>
      </w:pPr>
    </w:p>
    <w:p w:rsidR="00326622" w:rsidRPr="005A2863" w:rsidRDefault="00326622" w:rsidP="00326622">
      <w:r w:rsidRPr="005A2863">
        <w:t>What will happen to this probability if we increase the sample size?</w:t>
      </w:r>
    </w:p>
    <w:p w:rsidR="00326622" w:rsidRDefault="00326622" w:rsidP="00326622">
      <w:pPr>
        <w:rPr>
          <w:i/>
        </w:rPr>
      </w:pPr>
    </w:p>
    <w:p w:rsidR="00326622" w:rsidRPr="005A2863" w:rsidRDefault="00326622" w:rsidP="00326622">
      <w:pPr>
        <w:rPr>
          <w:b/>
        </w:rPr>
      </w:pPr>
    </w:p>
    <w:p w:rsidR="002C6D9F" w:rsidRPr="00326622" w:rsidRDefault="002C6D9F">
      <w:pPr>
        <w:rPr>
          <w:b/>
        </w:rPr>
      </w:pPr>
    </w:p>
    <w:sectPr w:rsidR="002C6D9F" w:rsidRPr="00326622" w:rsidSect="000B6E09">
      <w:footerReference w:type="even" r:id="rId74"/>
      <w:footerReference w:type="default" r:id="rId75"/>
      <w:pgSz w:w="12240" w:h="15840"/>
      <w:pgMar w:top="720" w:right="720" w:bottom="72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180D" w:rsidRDefault="00A8180D" w:rsidP="00A8180D">
      <w:r>
        <w:separator/>
      </w:r>
    </w:p>
  </w:endnote>
  <w:endnote w:type="continuationSeparator" w:id="0">
    <w:p w:rsidR="00A8180D" w:rsidRDefault="00A8180D" w:rsidP="00A818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1B24" w:rsidRDefault="00FD5623" w:rsidP="004372A4">
    <w:pPr>
      <w:pStyle w:val="Footer"/>
      <w:framePr w:wrap="around" w:vAnchor="text" w:hAnchor="margin" w:xAlign="center" w:y="1"/>
      <w:rPr>
        <w:rStyle w:val="PageNumber"/>
      </w:rPr>
    </w:pPr>
    <w:r>
      <w:rPr>
        <w:rStyle w:val="PageNumber"/>
      </w:rPr>
      <w:fldChar w:fldCharType="begin"/>
    </w:r>
    <w:r w:rsidR="003C02E3">
      <w:rPr>
        <w:rStyle w:val="PageNumber"/>
      </w:rPr>
      <w:instrText xml:space="preserve">PAGE  </w:instrText>
    </w:r>
    <w:r>
      <w:rPr>
        <w:rStyle w:val="PageNumber"/>
      </w:rPr>
      <w:fldChar w:fldCharType="end"/>
    </w:r>
  </w:p>
  <w:p w:rsidR="00F41B24" w:rsidRDefault="006445F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1B24" w:rsidRDefault="00FD5623" w:rsidP="004372A4">
    <w:pPr>
      <w:pStyle w:val="Footer"/>
      <w:framePr w:wrap="around" w:vAnchor="text" w:hAnchor="margin" w:xAlign="center" w:y="1"/>
      <w:rPr>
        <w:rStyle w:val="PageNumber"/>
      </w:rPr>
    </w:pPr>
    <w:r>
      <w:rPr>
        <w:rStyle w:val="PageNumber"/>
      </w:rPr>
      <w:fldChar w:fldCharType="begin"/>
    </w:r>
    <w:r w:rsidR="003C02E3">
      <w:rPr>
        <w:rStyle w:val="PageNumber"/>
      </w:rPr>
      <w:instrText xml:space="preserve">PAGE  </w:instrText>
    </w:r>
    <w:r>
      <w:rPr>
        <w:rStyle w:val="PageNumber"/>
      </w:rPr>
      <w:fldChar w:fldCharType="separate"/>
    </w:r>
    <w:r w:rsidR="006445FD">
      <w:rPr>
        <w:rStyle w:val="PageNumber"/>
        <w:noProof/>
      </w:rPr>
      <w:t>8</w:t>
    </w:r>
    <w:r>
      <w:rPr>
        <w:rStyle w:val="PageNumber"/>
      </w:rPr>
      <w:fldChar w:fldCharType="end"/>
    </w:r>
  </w:p>
  <w:p w:rsidR="00F41B24" w:rsidRDefault="006445F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180D" w:rsidRDefault="00A8180D" w:rsidP="00A8180D">
      <w:r>
        <w:separator/>
      </w:r>
    </w:p>
  </w:footnote>
  <w:footnote w:type="continuationSeparator" w:id="0">
    <w:p w:rsidR="00A8180D" w:rsidRDefault="00A8180D" w:rsidP="00A8180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3070D94"/>
    <w:multiLevelType w:val="hybridMultilevel"/>
    <w:tmpl w:val="2222BF7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5F561A6"/>
    <w:multiLevelType w:val="hybridMultilevel"/>
    <w:tmpl w:val="6278F6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3D94242C"/>
    <w:multiLevelType w:val="hybridMultilevel"/>
    <w:tmpl w:val="A7AC22D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44A9377D"/>
    <w:multiLevelType w:val="hybridMultilevel"/>
    <w:tmpl w:val="D364198A"/>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72656987"/>
    <w:multiLevelType w:val="hybridMultilevel"/>
    <w:tmpl w:val="2D6E3E4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7F937405"/>
    <w:multiLevelType w:val="hybridMultilevel"/>
    <w:tmpl w:val="6B3A044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1"/>
  </w:num>
  <w:num w:numId="3">
    <w:abstractNumId w:val="5"/>
  </w:num>
  <w:num w:numId="4">
    <w:abstractNumId w:val="0"/>
  </w:num>
  <w:num w:numId="5">
    <w:abstractNumId w:val="3"/>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26622"/>
    <w:rsid w:val="000B6E09"/>
    <w:rsid w:val="002C6D9F"/>
    <w:rsid w:val="00326622"/>
    <w:rsid w:val="003C02E3"/>
    <w:rsid w:val="005C6411"/>
    <w:rsid w:val="006445FD"/>
    <w:rsid w:val="007066C1"/>
    <w:rsid w:val="00A8180D"/>
    <w:rsid w:val="00FC28E8"/>
    <w:rsid w:val="00FD56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place"/>
  <w:shapeDefaults>
    <o:shapedefaults v:ext="edit" spidmax="106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26622"/>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326622"/>
    <w:rPr>
      <w:color w:val="0000FF"/>
      <w:u w:val="single"/>
    </w:rPr>
  </w:style>
  <w:style w:type="paragraph" w:styleId="Footer">
    <w:name w:val="footer"/>
    <w:basedOn w:val="Normal"/>
    <w:link w:val="FooterChar"/>
    <w:rsid w:val="00326622"/>
    <w:pPr>
      <w:tabs>
        <w:tab w:val="center" w:pos="4320"/>
        <w:tab w:val="right" w:pos="8640"/>
      </w:tabs>
    </w:pPr>
  </w:style>
  <w:style w:type="character" w:customStyle="1" w:styleId="FooterChar">
    <w:name w:val="Footer Char"/>
    <w:basedOn w:val="DefaultParagraphFont"/>
    <w:link w:val="Footer"/>
    <w:rsid w:val="00326622"/>
    <w:rPr>
      <w:rFonts w:ascii="Times New Roman" w:eastAsia="Times New Roman" w:hAnsi="Times New Roman" w:cs="Times New Roman"/>
      <w:sz w:val="24"/>
      <w:szCs w:val="24"/>
    </w:rPr>
  </w:style>
  <w:style w:type="character" w:styleId="PageNumber">
    <w:name w:val="page number"/>
    <w:basedOn w:val="DefaultParagraphFont"/>
    <w:rsid w:val="0032662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26622"/>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326622"/>
    <w:rPr>
      <w:color w:val="0000FF"/>
      <w:u w:val="single"/>
    </w:rPr>
  </w:style>
  <w:style w:type="paragraph" w:styleId="Footer">
    <w:name w:val="footer"/>
    <w:basedOn w:val="Normal"/>
    <w:link w:val="FooterChar"/>
    <w:rsid w:val="00326622"/>
    <w:pPr>
      <w:tabs>
        <w:tab w:val="center" w:pos="4320"/>
        <w:tab w:val="right" w:pos="8640"/>
      </w:tabs>
    </w:pPr>
  </w:style>
  <w:style w:type="character" w:customStyle="1" w:styleId="FooterChar">
    <w:name w:val="Footer Char"/>
    <w:basedOn w:val="DefaultParagraphFont"/>
    <w:link w:val="Footer"/>
    <w:rsid w:val="00326622"/>
    <w:rPr>
      <w:rFonts w:ascii="Times New Roman" w:eastAsia="Times New Roman" w:hAnsi="Times New Roman" w:cs="Times New Roman"/>
      <w:sz w:val="24"/>
      <w:szCs w:val="24"/>
    </w:rPr>
  </w:style>
  <w:style w:type="character" w:styleId="PageNumber">
    <w:name w:val="page number"/>
    <w:basedOn w:val="DefaultParagraphFont"/>
    <w:rsid w:val="0032662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7.bin"/><Relationship Id="rId26" Type="http://schemas.openxmlformats.org/officeDocument/2006/relationships/oleObject" Target="embeddings/oleObject13.bin"/><Relationship Id="rId39" Type="http://schemas.openxmlformats.org/officeDocument/2006/relationships/oleObject" Target="embeddings/oleObject21.bin"/><Relationship Id="rId21" Type="http://schemas.openxmlformats.org/officeDocument/2006/relationships/image" Target="media/image5.wmf"/><Relationship Id="rId34" Type="http://schemas.openxmlformats.org/officeDocument/2006/relationships/image" Target="media/image9.wmf"/><Relationship Id="rId42" Type="http://schemas.openxmlformats.org/officeDocument/2006/relationships/oleObject" Target="embeddings/oleObject23.bin"/><Relationship Id="rId47" Type="http://schemas.openxmlformats.org/officeDocument/2006/relationships/oleObject" Target="embeddings/oleObject27.bin"/><Relationship Id="rId50" Type="http://schemas.openxmlformats.org/officeDocument/2006/relationships/oleObject" Target="embeddings/oleObject30.bin"/><Relationship Id="rId55" Type="http://schemas.openxmlformats.org/officeDocument/2006/relationships/oleObject" Target="embeddings/oleObject33.bin"/><Relationship Id="rId63" Type="http://schemas.openxmlformats.org/officeDocument/2006/relationships/image" Target="media/image19.wmf"/><Relationship Id="rId68" Type="http://schemas.openxmlformats.org/officeDocument/2006/relationships/image" Target="media/image20.wmf"/><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43.bin"/><Relationship Id="rId2" Type="http://schemas.openxmlformats.org/officeDocument/2006/relationships/styles" Target="styles.xml"/><Relationship Id="rId16" Type="http://schemas.openxmlformats.org/officeDocument/2006/relationships/image" Target="media/image4.wmf"/><Relationship Id="rId29" Type="http://schemas.openxmlformats.org/officeDocument/2006/relationships/oleObject" Target="embeddings/oleObject16.bin"/><Relationship Id="rId11" Type="http://schemas.openxmlformats.org/officeDocument/2006/relationships/oleObject" Target="embeddings/oleObject2.bin"/><Relationship Id="rId24" Type="http://schemas.openxmlformats.org/officeDocument/2006/relationships/image" Target="media/image6.wmf"/><Relationship Id="rId32" Type="http://schemas.openxmlformats.org/officeDocument/2006/relationships/image" Target="media/image8.wmf"/><Relationship Id="rId37" Type="http://schemas.openxmlformats.org/officeDocument/2006/relationships/oleObject" Target="embeddings/oleObject20.bin"/><Relationship Id="rId40" Type="http://schemas.openxmlformats.org/officeDocument/2006/relationships/oleObject" Target="embeddings/oleObject22.bin"/><Relationship Id="rId45" Type="http://schemas.openxmlformats.org/officeDocument/2006/relationships/oleObject" Target="embeddings/oleObject25.bin"/><Relationship Id="rId53" Type="http://schemas.openxmlformats.org/officeDocument/2006/relationships/image" Target="media/image15.wmf"/><Relationship Id="rId58" Type="http://schemas.openxmlformats.org/officeDocument/2006/relationships/oleObject" Target="embeddings/oleObject35.bin"/><Relationship Id="rId66" Type="http://schemas.openxmlformats.org/officeDocument/2006/relationships/oleObject" Target="embeddings/oleObject40.bin"/><Relationship Id="rId7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1.bin"/><Relationship Id="rId28" Type="http://schemas.openxmlformats.org/officeDocument/2006/relationships/oleObject" Target="embeddings/oleObject15.bin"/><Relationship Id="rId36" Type="http://schemas.openxmlformats.org/officeDocument/2006/relationships/image" Target="media/image10.wmf"/><Relationship Id="rId49" Type="http://schemas.openxmlformats.org/officeDocument/2006/relationships/oleObject" Target="embeddings/oleObject29.bin"/><Relationship Id="rId57" Type="http://schemas.openxmlformats.org/officeDocument/2006/relationships/oleObject" Target="embeddings/oleObject34.bin"/><Relationship Id="rId61" Type="http://schemas.openxmlformats.org/officeDocument/2006/relationships/image" Target="media/image18.wmf"/><Relationship Id="rId10" Type="http://schemas.openxmlformats.org/officeDocument/2006/relationships/image" Target="media/image2.wmf"/><Relationship Id="rId19" Type="http://schemas.openxmlformats.org/officeDocument/2006/relationships/oleObject" Target="embeddings/oleObject8.bin"/><Relationship Id="rId31" Type="http://schemas.openxmlformats.org/officeDocument/2006/relationships/oleObject" Target="embeddings/oleObject17.bin"/><Relationship Id="rId44" Type="http://schemas.openxmlformats.org/officeDocument/2006/relationships/oleObject" Target="embeddings/oleObject24.bin"/><Relationship Id="rId52" Type="http://schemas.openxmlformats.org/officeDocument/2006/relationships/oleObject" Target="embeddings/oleObject31.bin"/><Relationship Id="rId60" Type="http://schemas.openxmlformats.org/officeDocument/2006/relationships/oleObject" Target="embeddings/oleObject36.bin"/><Relationship Id="rId65" Type="http://schemas.openxmlformats.org/officeDocument/2006/relationships/oleObject" Target="embeddings/oleObject39.bin"/><Relationship Id="rId73" Type="http://schemas.openxmlformats.org/officeDocument/2006/relationships/hyperlink" Target="http://interactivemaths.net/beta/"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oleObject" Target="embeddings/oleObject14.bin"/><Relationship Id="rId30" Type="http://schemas.openxmlformats.org/officeDocument/2006/relationships/image" Target="media/image7.wmf"/><Relationship Id="rId35" Type="http://schemas.openxmlformats.org/officeDocument/2006/relationships/oleObject" Target="embeddings/oleObject19.bin"/><Relationship Id="rId43" Type="http://schemas.openxmlformats.org/officeDocument/2006/relationships/image" Target="media/image13.wmf"/><Relationship Id="rId48" Type="http://schemas.openxmlformats.org/officeDocument/2006/relationships/oleObject" Target="embeddings/oleObject28.bin"/><Relationship Id="rId56" Type="http://schemas.openxmlformats.org/officeDocument/2006/relationships/image" Target="media/image16.wmf"/><Relationship Id="rId64" Type="http://schemas.openxmlformats.org/officeDocument/2006/relationships/oleObject" Target="embeddings/oleObject38.bin"/><Relationship Id="rId69" Type="http://schemas.openxmlformats.org/officeDocument/2006/relationships/oleObject" Target="embeddings/oleObject42.bin"/><Relationship Id="rId7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14.wmf"/><Relationship Id="rId72" Type="http://schemas.openxmlformats.org/officeDocument/2006/relationships/hyperlink" Target="http://onlinestatbook.com/rvls.html" TargetMode="Externa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2.bin"/><Relationship Id="rId33" Type="http://schemas.openxmlformats.org/officeDocument/2006/relationships/oleObject" Target="embeddings/oleObject18.bin"/><Relationship Id="rId38" Type="http://schemas.openxmlformats.org/officeDocument/2006/relationships/image" Target="media/image11.wmf"/><Relationship Id="rId46" Type="http://schemas.openxmlformats.org/officeDocument/2006/relationships/oleObject" Target="embeddings/oleObject26.bin"/><Relationship Id="rId59" Type="http://schemas.openxmlformats.org/officeDocument/2006/relationships/image" Target="media/image17.wmf"/><Relationship Id="rId67" Type="http://schemas.openxmlformats.org/officeDocument/2006/relationships/oleObject" Target="embeddings/oleObject41.bin"/><Relationship Id="rId20" Type="http://schemas.openxmlformats.org/officeDocument/2006/relationships/oleObject" Target="embeddings/oleObject9.bin"/><Relationship Id="rId41" Type="http://schemas.openxmlformats.org/officeDocument/2006/relationships/image" Target="media/image12.wmf"/><Relationship Id="rId54" Type="http://schemas.openxmlformats.org/officeDocument/2006/relationships/oleObject" Target="embeddings/oleObject32.bin"/><Relationship Id="rId62" Type="http://schemas.openxmlformats.org/officeDocument/2006/relationships/oleObject" Target="embeddings/oleObject37.bin"/><Relationship Id="rId70" Type="http://schemas.openxmlformats.org/officeDocument/2006/relationships/image" Target="media/image21.wmf"/><Relationship Id="rId75"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383</Words>
  <Characters>7889</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Utica Community Schools</Company>
  <LinksUpToDate>false</LinksUpToDate>
  <CharactersWithSpaces>92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CS</dc:creator>
  <cp:lastModifiedBy>win7</cp:lastModifiedBy>
  <cp:revision>2</cp:revision>
  <cp:lastPrinted>2010-01-04T11:38:00Z</cp:lastPrinted>
  <dcterms:created xsi:type="dcterms:W3CDTF">2014-11-19T19:51:00Z</dcterms:created>
  <dcterms:modified xsi:type="dcterms:W3CDTF">2014-11-19T19:51:00Z</dcterms:modified>
</cp:coreProperties>
</file>